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31DCC17" w14:textId="77777777" w:rsidR="003A74EA" w:rsidRPr="00A07593" w:rsidRDefault="003A74EA" w:rsidP="003A74EA">
      <w:pPr>
        <w:pStyle w:val="Psectionheading"/>
      </w:pPr>
      <w:r w:rsidRPr="00A07593">
        <w:t>Multiple-choice section – choose the correct answer</w:t>
      </w:r>
      <w:bookmarkStart w:id="0" w:name="_GoBack"/>
      <w:bookmarkEnd w:id="0"/>
    </w:p>
    <w:p w14:paraId="792B4D84" w14:textId="77777777" w:rsidR="003A74EA" w:rsidRPr="00A07593" w:rsidRDefault="003A74EA" w:rsidP="003A74EA">
      <w:pPr>
        <w:pStyle w:val="Pquestionheadingmc1stafterhead"/>
      </w:pPr>
      <w:r w:rsidRPr="00A07593">
        <w:t>Question 1</w:t>
      </w:r>
      <w:r w:rsidR="008247F6" w:rsidRPr="008247F6">
        <w:tab/>
      </w:r>
      <w:r>
        <w:t>[4.</w:t>
      </w:r>
      <w:r w:rsidRPr="00A07593">
        <w:t>1]</w:t>
      </w:r>
    </w:p>
    <w:p w14:paraId="0D49C5E1" w14:textId="521CBE72" w:rsidR="004D3135" w:rsidRPr="00777131" w:rsidRDefault="00597858" w:rsidP="006A6D91">
      <w:pPr>
        <w:pStyle w:val="Pquestiontextmainstem"/>
      </w:pPr>
      <w:r>
        <w:t xml:space="preserve">A </w:t>
      </w:r>
      <w:r w:rsidR="003A74EA" w:rsidRPr="006817C7">
        <w:t>soccer</w:t>
      </w:r>
      <w:r w:rsidR="003A74EA" w:rsidRPr="00511916">
        <w:t xml:space="preserve"> team has </w:t>
      </w:r>
      <w:r w:rsidR="00E60901">
        <w:t>four</w:t>
      </w:r>
      <w:r w:rsidR="004D3135" w:rsidRPr="00777131">
        <w:t xml:space="preserve"> </w:t>
      </w:r>
      <w:r w:rsidR="00F55A12">
        <w:t>13 year olds</w:t>
      </w:r>
      <w:r w:rsidR="004D3135" w:rsidRPr="00777131">
        <w:t xml:space="preserve"> and </w:t>
      </w:r>
      <w:r w:rsidR="00E60901">
        <w:t>five</w:t>
      </w:r>
      <w:r w:rsidR="004D3135" w:rsidRPr="00777131">
        <w:t xml:space="preserve"> </w:t>
      </w:r>
      <w:r w:rsidR="00F55A12">
        <w:t>14 year old</w:t>
      </w:r>
      <w:r w:rsidR="004D3135" w:rsidRPr="00777131">
        <w:t>s.</w:t>
      </w:r>
    </w:p>
    <w:p w14:paraId="62390534" w14:textId="6EDE19FA" w:rsidR="00AB1DAA" w:rsidRPr="00F36201" w:rsidRDefault="00AB1DAA" w:rsidP="00F36201">
      <w:pPr>
        <w:pStyle w:val="Pquestiontextmainstem"/>
      </w:pPr>
      <w:r w:rsidRPr="00F36201">
        <w:t xml:space="preserve">The ratio of </w:t>
      </w:r>
      <w:r w:rsidR="00F55A12">
        <w:t>13 year old</w:t>
      </w:r>
      <w:r w:rsidRPr="00F36201">
        <w:t xml:space="preserve">s to </w:t>
      </w:r>
      <w:r w:rsidR="00F55A12">
        <w:t>14 year old</w:t>
      </w:r>
      <w:r w:rsidRPr="00F36201">
        <w:t>s is:</w:t>
      </w:r>
    </w:p>
    <w:p w14:paraId="40898C22" w14:textId="112910FE" w:rsidR="00AB1DAA" w:rsidRPr="00614D58" w:rsidRDefault="005F697B" w:rsidP="005F697B">
      <w:pPr>
        <w:pStyle w:val="Pquestiontextmcqoptions"/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 w:rsidR="00251E94" w:rsidRPr="00915EFE">
        <w:t>5 : 4</w:t>
      </w:r>
      <w:r w:rsidR="00597858">
        <w:tab/>
      </w:r>
      <w:r w:rsidR="00597858">
        <w:tab/>
      </w:r>
      <w:r>
        <w:rPr>
          <w:rStyle w:val="Cquestionpartlabelbold"/>
        </w:rPr>
        <w:t>B</w:t>
      </w:r>
      <w:r w:rsidR="00597858">
        <w:rPr>
          <w:rStyle w:val="Cquestionpartlabelbold"/>
        </w:rPr>
        <w:tab/>
      </w:r>
      <w:r w:rsidR="00251E94" w:rsidRPr="00915EFE">
        <w:t>9 : 5</w:t>
      </w:r>
      <w:r w:rsidR="00597858">
        <w:tab/>
      </w:r>
      <w:r w:rsidR="00597858">
        <w:tab/>
      </w:r>
      <w:r>
        <w:rPr>
          <w:rStyle w:val="Cquestionpartlabelbold"/>
        </w:rPr>
        <w:t>C</w:t>
      </w:r>
      <w:r>
        <w:rPr>
          <w:rStyle w:val="Cquestionpartlabelbold"/>
        </w:rPr>
        <w:tab/>
      </w:r>
      <w:r w:rsidR="00251E94" w:rsidRPr="00915EFE">
        <w:t>5 : 9</w:t>
      </w:r>
      <w:r w:rsidR="00597858">
        <w:tab/>
      </w:r>
      <w:r w:rsidR="00597858">
        <w:tab/>
      </w:r>
      <w:r>
        <w:rPr>
          <w:rStyle w:val="Cquestionpartlabelbold"/>
        </w:rPr>
        <w:t>D</w:t>
      </w:r>
      <w:r>
        <w:rPr>
          <w:rStyle w:val="Cquestionpartlabelbold"/>
        </w:rPr>
        <w:tab/>
      </w:r>
      <w:r w:rsidR="00251E94" w:rsidRPr="00915EFE">
        <w:t xml:space="preserve">4 : 5 </w:t>
      </w:r>
      <w:r w:rsidR="00AB1DAA" w:rsidRPr="00614D58">
        <w:t xml:space="preserve"> </w:t>
      </w:r>
    </w:p>
    <w:p w14:paraId="77D1D1EF" w14:textId="77777777" w:rsidR="006A6D91" w:rsidRPr="00A07593" w:rsidRDefault="006A6D91" w:rsidP="006A6D91">
      <w:pPr>
        <w:pStyle w:val="Pquestionheadingmc"/>
      </w:pPr>
      <w:r w:rsidRPr="00A07593">
        <w:t>Question 2</w:t>
      </w:r>
      <w:r w:rsidRPr="008247F6">
        <w:tab/>
      </w:r>
      <w:r>
        <w:t>[4.</w:t>
      </w:r>
      <w:r w:rsidRPr="00A07593">
        <w:t>1]</w:t>
      </w:r>
    </w:p>
    <w:p w14:paraId="7A3E899E" w14:textId="18E3AACD" w:rsidR="00251E94" w:rsidRPr="00777131" w:rsidRDefault="00597858" w:rsidP="00251E94">
      <w:pPr>
        <w:pStyle w:val="Pquestiontextmainstem"/>
      </w:pPr>
      <w:r>
        <w:t xml:space="preserve">A </w:t>
      </w:r>
      <w:r w:rsidR="00251E94" w:rsidRPr="006817C7">
        <w:t>soccer</w:t>
      </w:r>
      <w:r w:rsidR="00251E94" w:rsidRPr="00511916">
        <w:t xml:space="preserve"> team has </w:t>
      </w:r>
      <w:r w:rsidR="00251E94">
        <w:t>four</w:t>
      </w:r>
      <w:r w:rsidR="00251E94" w:rsidRPr="00777131">
        <w:t xml:space="preserve"> </w:t>
      </w:r>
      <w:r w:rsidR="00F55A12">
        <w:t>13 year olds</w:t>
      </w:r>
      <w:r w:rsidR="00251E94" w:rsidRPr="00777131">
        <w:t xml:space="preserve"> and </w:t>
      </w:r>
      <w:r w:rsidR="00251E94">
        <w:t>five</w:t>
      </w:r>
      <w:r w:rsidR="00251E94" w:rsidRPr="00777131">
        <w:t xml:space="preserve"> </w:t>
      </w:r>
      <w:r w:rsidR="00F55A12">
        <w:t>14 year old</w:t>
      </w:r>
      <w:r w:rsidR="00251E94" w:rsidRPr="00777131">
        <w:t>s.</w:t>
      </w:r>
    </w:p>
    <w:p w14:paraId="52ABB409" w14:textId="342EAFF0" w:rsidR="00251E94" w:rsidRPr="00AC30BC" w:rsidRDefault="00F55A12" w:rsidP="00597858">
      <w:pPr>
        <w:pStyle w:val="Pquestiontextmainstem"/>
      </w:pPr>
      <w:r>
        <w:t>The number of 14 year old</w:t>
      </w:r>
      <w:r w:rsidR="00251E94" w:rsidRPr="00915EFE">
        <w:t>s written as a fraction of the total number of members in the soccer team is:</w:t>
      </w:r>
    </w:p>
    <w:p w14:paraId="02B3C808" w14:textId="42969C05" w:rsidR="00251E94" w:rsidRPr="005F697B" w:rsidRDefault="005F697B" w:rsidP="005F697B">
      <w:pPr>
        <w:pStyle w:val="Pquestiontextmcqoptions"/>
        <w:rPr>
          <w:rStyle w:val="Cquestionpartlabelbold"/>
        </w:rPr>
      </w:pPr>
      <w:r>
        <w:rPr>
          <w:rStyle w:val="Cquestionpartlabelbold"/>
        </w:rPr>
        <w:t>A</w:t>
      </w:r>
      <w:r w:rsidR="00597858">
        <w:rPr>
          <w:rStyle w:val="Cquestionpartlabelbold"/>
        </w:rPr>
        <w:tab/>
      </w:r>
      <w:r w:rsidR="00251E94" w:rsidRPr="007C039E">
        <w:rPr>
          <w:position w:val="-24"/>
        </w:rPr>
        <w:object w:dxaOrig="220" w:dyaOrig="620" w14:anchorId="7DDC67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0.75pt" o:ole="" o:allowoverlap="f">
            <v:imagedata r:id="rId8" o:title=""/>
          </v:shape>
          <o:OLEObject Type="Embed" ProgID="Equation.DSMT4" ShapeID="_x0000_i1025" DrawAspect="Content" ObjectID="_1540565508" r:id="rId9"/>
        </w:object>
      </w:r>
      <w:r w:rsidR="00597858" w:rsidRPr="00AC30BC">
        <w:tab/>
      </w:r>
      <w:r w:rsidR="00597858" w:rsidRPr="00AC30BC"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 w:rsidR="00251E94" w:rsidRPr="007C039E">
        <w:rPr>
          <w:position w:val="-24"/>
        </w:rPr>
        <w:object w:dxaOrig="240" w:dyaOrig="620" w14:anchorId="0B7F745D">
          <v:shape id="_x0000_i1026" type="#_x0000_t75" style="width:12pt;height:30.75pt" o:ole="" o:allowoverlap="f">
            <v:imagedata r:id="rId10" o:title=""/>
          </v:shape>
          <o:OLEObject Type="Embed" ProgID="Equation.DSMT4" ShapeID="_x0000_i1026" DrawAspect="Content" ObjectID="_1540565509" r:id="rId11"/>
        </w:object>
      </w:r>
      <w:r w:rsidR="00597858">
        <w:rPr>
          <w:rStyle w:val="Cquestionpartlabelbold"/>
        </w:rPr>
        <w:tab/>
      </w:r>
      <w:r w:rsidR="00597858">
        <w:rPr>
          <w:rStyle w:val="Cquestionpartlabelbold"/>
        </w:rPr>
        <w:tab/>
      </w:r>
      <w:r>
        <w:rPr>
          <w:rStyle w:val="Cquestionpartlabelbold"/>
        </w:rPr>
        <w:t>C</w:t>
      </w:r>
      <w:r>
        <w:rPr>
          <w:rStyle w:val="Cquestionpartlabelbold"/>
        </w:rPr>
        <w:tab/>
      </w:r>
      <w:r w:rsidR="00251E94" w:rsidRPr="007C039E">
        <w:rPr>
          <w:position w:val="-24"/>
        </w:rPr>
        <w:object w:dxaOrig="240" w:dyaOrig="620" w14:anchorId="339FB92D">
          <v:shape id="_x0000_i1027" type="#_x0000_t75" style="width:12pt;height:30.75pt" o:ole="" o:allowoverlap="f">
            <v:imagedata r:id="rId12" o:title=""/>
          </v:shape>
          <o:OLEObject Type="Embed" ProgID="Equation.DSMT4" ShapeID="_x0000_i1027" DrawAspect="Content" ObjectID="_1540565510" r:id="rId13"/>
        </w:object>
      </w:r>
      <w:r w:rsidR="00597858">
        <w:rPr>
          <w:rStyle w:val="Cquestionpartlabelbold"/>
        </w:rPr>
        <w:tab/>
      </w:r>
      <w:r w:rsidR="00597858">
        <w:rPr>
          <w:rStyle w:val="Cquestionpartlabelbold"/>
        </w:rPr>
        <w:tab/>
      </w:r>
      <w:r>
        <w:rPr>
          <w:rStyle w:val="Cquestionpartlabelbold"/>
        </w:rPr>
        <w:t>D</w:t>
      </w:r>
      <w:r>
        <w:rPr>
          <w:rStyle w:val="Cquestionpartlabelbold"/>
        </w:rPr>
        <w:tab/>
      </w:r>
      <w:r w:rsidR="00251E94" w:rsidRPr="007C039E">
        <w:rPr>
          <w:position w:val="-24"/>
        </w:rPr>
        <w:object w:dxaOrig="240" w:dyaOrig="620" w14:anchorId="118FBF54">
          <v:shape id="_x0000_i1028" type="#_x0000_t75" style="width:12pt;height:30.75pt" o:ole="" o:allowoverlap="f">
            <v:imagedata r:id="rId14" o:title=""/>
          </v:shape>
          <o:OLEObject Type="Embed" ProgID="Equation.DSMT4" ShapeID="_x0000_i1028" DrawAspect="Content" ObjectID="_1540565511" r:id="rId15"/>
        </w:object>
      </w:r>
    </w:p>
    <w:p w14:paraId="0B3DB12F" w14:textId="77777777" w:rsidR="00251E94" w:rsidRPr="00A07593" w:rsidRDefault="00251E94" w:rsidP="00251E94">
      <w:pPr>
        <w:pStyle w:val="Pquestionheadingmc"/>
      </w:pPr>
      <w:r w:rsidRPr="00A07593">
        <w:t xml:space="preserve">Question </w:t>
      </w:r>
      <w:r>
        <w:t>3</w:t>
      </w:r>
      <w:r w:rsidRPr="008247F6">
        <w:tab/>
      </w:r>
      <w:r>
        <w:t>[4.2</w:t>
      </w:r>
      <w:r w:rsidRPr="00A07593">
        <w:t>]</w:t>
      </w:r>
    </w:p>
    <w:p w14:paraId="460D7F9F" w14:textId="77777777" w:rsidR="00251E94" w:rsidRPr="00915EFE" w:rsidRDefault="00251E94" w:rsidP="00597858">
      <w:pPr>
        <w:pStyle w:val="Pquestiontextmainstem"/>
      </w:pPr>
      <w:r w:rsidRPr="00915EFE">
        <w:t>4 cm : 8 cm simplified is:</w:t>
      </w:r>
    </w:p>
    <w:p w14:paraId="21864C5D" w14:textId="16FF5809" w:rsidR="00251E94" w:rsidRPr="00915EFE" w:rsidRDefault="005F697B" w:rsidP="005F697B">
      <w:pPr>
        <w:pStyle w:val="Pquestiontextmcqoptions"/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 w:rsidR="00251E94" w:rsidRPr="00915EFE">
        <w:t>12 : 1</w:t>
      </w:r>
      <w:r w:rsidR="00597858">
        <w:tab/>
      </w:r>
      <w:r w:rsidR="00597858"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 w:rsidR="00251E94" w:rsidRPr="00915EFE">
        <w:t>2 : 1</w:t>
      </w:r>
      <w:r w:rsidR="00597858">
        <w:tab/>
      </w:r>
      <w:r w:rsidR="00597858">
        <w:tab/>
      </w:r>
      <w:r>
        <w:rPr>
          <w:rStyle w:val="Cquestionpartlabelbold"/>
        </w:rPr>
        <w:t>C</w:t>
      </w:r>
      <w:r>
        <w:rPr>
          <w:rStyle w:val="Cquestionpartlabelbold"/>
        </w:rPr>
        <w:tab/>
      </w:r>
      <w:r w:rsidR="00251E94" w:rsidRPr="00915EFE">
        <w:t xml:space="preserve">1 : 2    </w:t>
      </w:r>
      <w:r>
        <w:rPr>
          <w:rStyle w:val="Cquestionpartlabelbold"/>
        </w:rPr>
        <w:t>D</w:t>
      </w:r>
      <w:r w:rsidR="00597858">
        <w:rPr>
          <w:rStyle w:val="Cquestionpartlabelbold"/>
        </w:rPr>
        <w:tab/>
      </w:r>
      <w:r w:rsidR="00251E94" w:rsidRPr="00915EFE">
        <w:t>8 : 1</w:t>
      </w:r>
    </w:p>
    <w:p w14:paraId="530D7237" w14:textId="77777777" w:rsidR="00251E94" w:rsidRPr="00A07593" w:rsidRDefault="00251E94" w:rsidP="00251E94">
      <w:pPr>
        <w:pStyle w:val="Pquestionheadingmc"/>
      </w:pPr>
      <w:r w:rsidRPr="00A07593">
        <w:t xml:space="preserve">Question </w:t>
      </w:r>
      <w:r>
        <w:t>4</w:t>
      </w:r>
      <w:r w:rsidRPr="008247F6">
        <w:tab/>
      </w:r>
      <w:r>
        <w:t>[4.3</w:t>
      </w:r>
      <w:r w:rsidRPr="00A07593">
        <w:t>]</w:t>
      </w:r>
    </w:p>
    <w:p w14:paraId="382C53DE" w14:textId="1D813049" w:rsidR="00251E94" w:rsidRPr="00915EFE" w:rsidRDefault="00251E94" w:rsidP="00597858">
      <w:pPr>
        <w:pStyle w:val="Pquestiontextmainstem"/>
      </w:pPr>
      <w:r w:rsidRPr="00915EFE">
        <w:t>11</w:t>
      </w:r>
      <w:r w:rsidR="00597858">
        <w:t> </w:t>
      </w:r>
      <w:r w:rsidRPr="00915EFE">
        <w:t>:</w:t>
      </w:r>
      <w:r w:rsidR="00597858">
        <w:t> </w:t>
      </w:r>
      <w:r w:rsidRPr="00915EFE">
        <w:t xml:space="preserve">55 as a unit ratio rounded to </w:t>
      </w:r>
      <w:r w:rsidR="00B85800">
        <w:t>2 decimal place</w:t>
      </w:r>
      <w:r w:rsidRPr="00915EFE">
        <w:t>s is:</w:t>
      </w:r>
    </w:p>
    <w:p w14:paraId="12E76F6A" w14:textId="49CE4462" w:rsidR="00251E94" w:rsidRPr="00915EFE" w:rsidRDefault="005F697B" w:rsidP="005F697B">
      <w:pPr>
        <w:pStyle w:val="Pquestiontextmcqoptions"/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 w:rsidR="00251E94" w:rsidRPr="00915EFE">
        <w:t>1</w:t>
      </w:r>
      <w:r w:rsidR="00597858">
        <w:t> </w:t>
      </w:r>
      <w:r w:rsidR="00251E94" w:rsidRPr="00915EFE">
        <w:t>:</w:t>
      </w:r>
      <w:r w:rsidR="00597858">
        <w:t> </w:t>
      </w:r>
      <w:r w:rsidR="00251E94" w:rsidRPr="00915EFE">
        <w:t>605</w:t>
      </w:r>
      <w:r w:rsidR="00597858">
        <w:tab/>
      </w:r>
      <w:r w:rsidR="00597858"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 w:rsidR="00251E94" w:rsidRPr="00915EFE">
        <w:t>0.2</w:t>
      </w:r>
      <w:r w:rsidR="00597858">
        <w:t> </w:t>
      </w:r>
      <w:r w:rsidR="00251E94" w:rsidRPr="00915EFE">
        <w:t>:</w:t>
      </w:r>
      <w:r w:rsidR="00597858">
        <w:t> </w:t>
      </w:r>
      <w:r w:rsidR="00251E94" w:rsidRPr="00915EFE">
        <w:t>1</w:t>
      </w:r>
      <w:r w:rsidR="00597858">
        <w:tab/>
      </w:r>
      <w:r w:rsidR="00597858">
        <w:tab/>
      </w:r>
      <w:r>
        <w:rPr>
          <w:rStyle w:val="Cquestionpartlabelbold"/>
        </w:rPr>
        <w:t>C</w:t>
      </w:r>
      <w:r>
        <w:rPr>
          <w:rStyle w:val="Cquestionpartlabelbold"/>
        </w:rPr>
        <w:tab/>
      </w:r>
      <w:r w:rsidR="00251E94" w:rsidRPr="00915EFE">
        <w:t>1</w:t>
      </w:r>
      <w:r w:rsidR="00597858">
        <w:t> </w:t>
      </w:r>
      <w:r w:rsidR="00251E94" w:rsidRPr="00915EFE">
        <w:t>:</w:t>
      </w:r>
      <w:r w:rsidR="00597858">
        <w:t> </w:t>
      </w:r>
      <w:r w:rsidR="00251E94" w:rsidRPr="00915EFE">
        <w:t>5</w:t>
      </w:r>
      <w:r w:rsidR="00597858">
        <w:tab/>
      </w:r>
      <w:r w:rsidR="00597858">
        <w:tab/>
      </w:r>
      <w:r>
        <w:rPr>
          <w:rStyle w:val="Cquestionpartlabelbold"/>
        </w:rPr>
        <w:t>D</w:t>
      </w:r>
      <w:r>
        <w:rPr>
          <w:rStyle w:val="Cquestionpartlabelbold"/>
        </w:rPr>
        <w:tab/>
      </w:r>
      <w:r w:rsidR="00251E94" w:rsidRPr="00915EFE">
        <w:t>605</w:t>
      </w:r>
      <w:r w:rsidR="00597858">
        <w:t> </w:t>
      </w:r>
      <w:r w:rsidR="00251E94" w:rsidRPr="00915EFE">
        <w:t>:</w:t>
      </w:r>
      <w:r w:rsidR="00597858">
        <w:t> </w:t>
      </w:r>
      <w:r w:rsidR="00251E94" w:rsidRPr="00915EFE">
        <w:t>1</w:t>
      </w:r>
    </w:p>
    <w:p w14:paraId="6A0C64E7" w14:textId="77777777" w:rsidR="00251E94" w:rsidRPr="00A07593" w:rsidRDefault="00251E94" w:rsidP="00251E94">
      <w:pPr>
        <w:pStyle w:val="Pquestionheadingmc"/>
      </w:pPr>
      <w:r w:rsidRPr="00A07593">
        <w:t xml:space="preserve">Question </w:t>
      </w:r>
      <w:r>
        <w:t>5</w:t>
      </w:r>
      <w:r w:rsidRPr="008247F6">
        <w:tab/>
      </w:r>
      <w:r>
        <w:t>[4.4</w:t>
      </w:r>
      <w:r w:rsidRPr="00A07593">
        <w:t>]</w:t>
      </w:r>
    </w:p>
    <w:p w14:paraId="53A9F7AB" w14:textId="0F6DA5E3" w:rsidR="00251E94" w:rsidRPr="00915EFE" w:rsidRDefault="00251E94" w:rsidP="00597858">
      <w:pPr>
        <w:pStyle w:val="Pquestiontextmainstem"/>
      </w:pPr>
      <w:r w:rsidRPr="00915EFE">
        <w:t xml:space="preserve">1 : 7 </w:t>
      </w:r>
      <w:r w:rsidR="00597858">
        <w:t>is an equivalent ratio to</w:t>
      </w:r>
      <w:r w:rsidRPr="00915EFE">
        <w:t xml:space="preserve"> </w:t>
      </w:r>
      <w:r w:rsidRPr="00597858">
        <w:rPr>
          <w:rStyle w:val="Cmathsexpressions"/>
          <w:i/>
          <w:iCs/>
        </w:rPr>
        <w:t xml:space="preserve">k </w:t>
      </w:r>
      <w:r w:rsidRPr="00915EFE">
        <w:t>: 63</w:t>
      </w:r>
    </w:p>
    <w:p w14:paraId="3A8F43DF" w14:textId="77777777" w:rsidR="00251E94" w:rsidRPr="00915EFE" w:rsidRDefault="00251E94" w:rsidP="00597858">
      <w:pPr>
        <w:pStyle w:val="Pquestiontextmainstem"/>
      </w:pPr>
      <w:r w:rsidRPr="00915EFE">
        <w:t xml:space="preserve">The value of </w:t>
      </w:r>
      <w:r w:rsidRPr="00597858">
        <w:rPr>
          <w:rStyle w:val="Cmathsexpressions"/>
          <w:i/>
          <w:iCs/>
        </w:rPr>
        <w:t>k</w:t>
      </w:r>
      <w:r w:rsidRPr="00915EFE">
        <w:t xml:space="preserve"> is:</w:t>
      </w:r>
    </w:p>
    <w:p w14:paraId="14A51044" w14:textId="0666D127" w:rsidR="00251E94" w:rsidRPr="00915EFE" w:rsidRDefault="005F697B" w:rsidP="005F697B">
      <w:pPr>
        <w:pStyle w:val="Pquestiontextmcqoptions"/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 w:rsidR="00251E94" w:rsidRPr="00915EFE">
        <w:t>70</w:t>
      </w:r>
      <w:r w:rsidR="00597858">
        <w:tab/>
      </w:r>
      <w:r w:rsidR="00597858"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 w:rsidR="00251E94" w:rsidRPr="00915EFE">
        <w:t>56</w:t>
      </w:r>
      <w:r w:rsidR="00597858">
        <w:tab/>
      </w:r>
      <w:r w:rsidR="00597858">
        <w:tab/>
      </w:r>
      <w:r>
        <w:rPr>
          <w:rStyle w:val="Cquestionpartlabelbold"/>
        </w:rPr>
        <w:t>C</w:t>
      </w:r>
      <w:r>
        <w:rPr>
          <w:rStyle w:val="Cquestionpartlabelbold"/>
        </w:rPr>
        <w:tab/>
      </w:r>
      <w:r w:rsidR="00251E94" w:rsidRPr="00915EFE">
        <w:t>8</w:t>
      </w:r>
      <w:r w:rsidR="00597858">
        <w:tab/>
      </w:r>
      <w:r w:rsidR="00597858">
        <w:tab/>
      </w:r>
      <w:r>
        <w:rPr>
          <w:rStyle w:val="Cquestionpartlabelbold"/>
        </w:rPr>
        <w:t>D</w:t>
      </w:r>
      <w:r>
        <w:rPr>
          <w:rStyle w:val="Cquestionpartlabelbold"/>
        </w:rPr>
        <w:tab/>
      </w:r>
      <w:r w:rsidR="00251E94" w:rsidRPr="00915EFE">
        <w:t>9</w:t>
      </w:r>
    </w:p>
    <w:p w14:paraId="6A36F8BC" w14:textId="77777777" w:rsidR="00251E94" w:rsidRPr="00A07593" w:rsidRDefault="00251E94" w:rsidP="00251E94">
      <w:pPr>
        <w:pStyle w:val="Pquestionheadingmc"/>
      </w:pPr>
      <w:r w:rsidRPr="00A07593">
        <w:t xml:space="preserve">Question </w:t>
      </w:r>
      <w:r>
        <w:t>6</w:t>
      </w:r>
      <w:r w:rsidRPr="008247F6">
        <w:tab/>
      </w:r>
      <w:r>
        <w:t>[4.5</w:t>
      </w:r>
      <w:r w:rsidRPr="00A07593">
        <w:t>]</w:t>
      </w:r>
    </w:p>
    <w:p w14:paraId="1B6DCCC2" w14:textId="77777777" w:rsidR="00251E94" w:rsidRPr="00915EFE" w:rsidRDefault="00251E94" w:rsidP="00597858">
      <w:pPr>
        <w:pStyle w:val="Pquestiontextmainstem"/>
      </w:pPr>
      <w:r w:rsidRPr="00915EFE">
        <w:t>The ratio 2 mm : 1 m, written as a scale ratio is:</w:t>
      </w:r>
    </w:p>
    <w:p w14:paraId="7B86A720" w14:textId="3CD96A8D" w:rsidR="00251E94" w:rsidRPr="00915EFE" w:rsidRDefault="005F697B" w:rsidP="005F697B">
      <w:pPr>
        <w:pStyle w:val="Pquestiontextmcqoptions"/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 w:rsidR="00251E94" w:rsidRPr="00915EFE">
        <w:t>1 : 1000</w:t>
      </w:r>
      <w:r w:rsidR="00AC30BC">
        <w:tab/>
      </w:r>
      <w:r w:rsidR="00AC30BC">
        <w:tab/>
      </w:r>
      <w:r w:rsidR="00AC30BC">
        <w:rPr>
          <w:rStyle w:val="Cquestionpartlabelbold"/>
        </w:rPr>
        <w:t>B</w:t>
      </w:r>
      <w:r w:rsidR="00AC30BC">
        <w:rPr>
          <w:rStyle w:val="Cquestionpartlabelbold"/>
        </w:rPr>
        <w:tab/>
      </w:r>
      <w:r w:rsidR="00251E94" w:rsidRPr="00915EFE">
        <w:t>1 : 500</w:t>
      </w:r>
      <w:r w:rsidR="00597858">
        <w:tab/>
      </w:r>
      <w:r w:rsidR="00597858">
        <w:tab/>
      </w:r>
      <w:r>
        <w:rPr>
          <w:rStyle w:val="Cquestionpartlabelbold"/>
        </w:rPr>
        <w:t>C</w:t>
      </w:r>
      <w:r>
        <w:rPr>
          <w:rStyle w:val="Cquestionpartlabelbold"/>
        </w:rPr>
        <w:tab/>
      </w:r>
      <w:r w:rsidR="00251E94" w:rsidRPr="00915EFE">
        <w:t>1 : 0.5</w:t>
      </w:r>
      <w:r w:rsidR="00597858">
        <w:tab/>
      </w:r>
      <w:r w:rsidR="00597858">
        <w:tab/>
      </w:r>
      <w:r>
        <w:rPr>
          <w:rStyle w:val="Cquestionpartlabelbold"/>
        </w:rPr>
        <w:t>D</w:t>
      </w:r>
      <w:r>
        <w:rPr>
          <w:rStyle w:val="Cquestionpartlabelbold"/>
        </w:rPr>
        <w:tab/>
      </w:r>
      <w:r w:rsidR="00251E94" w:rsidRPr="00915EFE">
        <w:t>2 : 1</w:t>
      </w:r>
    </w:p>
    <w:p w14:paraId="5B683672" w14:textId="77777777" w:rsidR="006A6D91" w:rsidRPr="00A07593" w:rsidRDefault="006A6D91" w:rsidP="006A6D91">
      <w:pPr>
        <w:pStyle w:val="Pquestionheadingmc"/>
      </w:pPr>
      <w:r w:rsidRPr="00A07593">
        <w:t xml:space="preserve">Question </w:t>
      </w:r>
      <w:r>
        <w:t>7</w:t>
      </w:r>
      <w:r w:rsidRPr="008247F6">
        <w:tab/>
      </w:r>
      <w:r>
        <w:t>[4.5</w:t>
      </w:r>
      <w:r w:rsidRPr="00A07593">
        <w:t>]</w:t>
      </w:r>
    </w:p>
    <w:p w14:paraId="47FDA934" w14:textId="7C81A3B1" w:rsidR="006A6D91" w:rsidRPr="006618E8" w:rsidRDefault="006A6D91" w:rsidP="006A6D91">
      <w:pPr>
        <w:pStyle w:val="Pquestiontextmainstem"/>
      </w:pPr>
      <w:r w:rsidRPr="00614D58">
        <w:t xml:space="preserve">If the scale is 1 : </w:t>
      </w:r>
      <w:r w:rsidR="00251E94">
        <w:t>2</w:t>
      </w:r>
      <w:r w:rsidRPr="00614D58">
        <w:t xml:space="preserve">0, the diagram length of </w:t>
      </w:r>
      <w:r w:rsidR="00251E94">
        <w:t>6</w:t>
      </w:r>
      <w:r w:rsidRPr="00614D58">
        <w:t> m is</w:t>
      </w:r>
      <w:r w:rsidR="00597858">
        <w:t xml:space="preserve"> equal to</w:t>
      </w:r>
      <w:r w:rsidRPr="00614D58">
        <w:t>:</w:t>
      </w:r>
    </w:p>
    <w:p w14:paraId="6950F80B" w14:textId="2B8511B1" w:rsidR="006A6D91" w:rsidRPr="00614D58" w:rsidRDefault="006A6D91" w:rsidP="006A6D91">
      <w:pPr>
        <w:pStyle w:val="Pquestiontextmcqoptions"/>
      </w:pPr>
      <w:r w:rsidRPr="00F36201">
        <w:rPr>
          <w:rStyle w:val="Cquestionpartlabelbold"/>
        </w:rPr>
        <w:t>A</w:t>
      </w:r>
      <w:r w:rsidRPr="00251E94">
        <w:tab/>
      </w:r>
      <w:r w:rsidR="00251E94" w:rsidRPr="00251E94">
        <w:t>1</w:t>
      </w:r>
      <w:r w:rsidRPr="00251E94">
        <w:t>20</w:t>
      </w:r>
      <w:r w:rsidRPr="00614D58">
        <w:t xml:space="preserve"> m</w:t>
      </w:r>
      <w:r w:rsidR="006618E8">
        <w:tab/>
      </w:r>
      <w:r w:rsidR="006618E8">
        <w:tab/>
      </w:r>
      <w:r w:rsidRPr="00F36201">
        <w:rPr>
          <w:rStyle w:val="Cquestionpartlabelbold"/>
        </w:rPr>
        <w:t>B</w:t>
      </w:r>
      <w:r w:rsidRPr="00F36201">
        <w:rPr>
          <w:rStyle w:val="Cquestionpartlabelbold"/>
        </w:rPr>
        <w:tab/>
      </w:r>
      <w:r w:rsidR="00251E94">
        <w:t>30</w:t>
      </w:r>
      <w:r w:rsidRPr="00614D58">
        <w:t xml:space="preserve"> cm</w:t>
      </w:r>
      <w:r w:rsidR="006618E8">
        <w:tab/>
      </w:r>
      <w:r w:rsidR="006618E8">
        <w:tab/>
      </w:r>
      <w:r w:rsidRPr="00F36201">
        <w:rPr>
          <w:rStyle w:val="Cquestionpartlabelbold"/>
        </w:rPr>
        <w:t>C</w:t>
      </w:r>
      <w:r w:rsidR="006618E8">
        <w:rPr>
          <w:rStyle w:val="Cquestionpartlabelbold"/>
        </w:rPr>
        <w:tab/>
      </w:r>
      <w:r w:rsidR="00251E94">
        <w:t>120</w:t>
      </w:r>
      <w:r w:rsidRPr="00614D58">
        <w:t xml:space="preserve"> cm</w:t>
      </w:r>
      <w:r w:rsidR="006618E8">
        <w:tab/>
      </w:r>
      <w:r w:rsidR="006618E8">
        <w:tab/>
      </w:r>
      <w:r w:rsidRPr="00F36201">
        <w:rPr>
          <w:rStyle w:val="Cquestionpartlabelbold"/>
        </w:rPr>
        <w:t>D</w:t>
      </w:r>
      <w:r w:rsidRPr="00F36201">
        <w:rPr>
          <w:rStyle w:val="Cquestionpartlabelbold"/>
        </w:rPr>
        <w:tab/>
      </w:r>
      <w:r w:rsidR="00251E94">
        <w:t>0.3</w:t>
      </w:r>
      <w:r w:rsidRPr="00614D58">
        <w:t xml:space="preserve"> cm</w:t>
      </w:r>
    </w:p>
    <w:p w14:paraId="6248BB20" w14:textId="77777777" w:rsidR="006A6D91" w:rsidRPr="00A07593" w:rsidRDefault="006A6D91" w:rsidP="006A6D91">
      <w:pPr>
        <w:pStyle w:val="Pquestionheadingmc"/>
      </w:pPr>
      <w:r w:rsidRPr="00A07593">
        <w:t xml:space="preserve">Question </w:t>
      </w:r>
      <w:r>
        <w:t>8</w:t>
      </w:r>
      <w:r w:rsidRPr="008247F6">
        <w:tab/>
      </w:r>
      <w:r>
        <w:t>[4.6</w:t>
      </w:r>
      <w:r w:rsidRPr="00A07593">
        <w:t>]</w:t>
      </w:r>
    </w:p>
    <w:p w14:paraId="1B3FA181" w14:textId="157FC38D" w:rsidR="006A6D91" w:rsidRPr="00614D58" w:rsidRDefault="006A6D91" w:rsidP="006A6D91">
      <w:pPr>
        <w:pStyle w:val="Pquestiontextmainstem"/>
      </w:pPr>
      <w:r w:rsidRPr="00614D58">
        <w:t xml:space="preserve">When Simon and </w:t>
      </w:r>
      <w:r w:rsidR="006618E8">
        <w:t>Ava</w:t>
      </w:r>
      <w:r w:rsidRPr="00614D58">
        <w:t xml:space="preserve"> share $</w:t>
      </w:r>
      <w:r w:rsidR="00251E94">
        <w:t>25</w:t>
      </w:r>
      <w:r w:rsidRPr="00614D58">
        <w:t xml:space="preserve"> in the ratio </w:t>
      </w:r>
      <w:r w:rsidR="00251E94">
        <w:t>2</w:t>
      </w:r>
      <w:r w:rsidRPr="00614D58">
        <w:t> : </w:t>
      </w:r>
      <w:r w:rsidR="00251E94">
        <w:t>3</w:t>
      </w:r>
      <w:r w:rsidRPr="00614D58">
        <w:t>, this gives:</w:t>
      </w:r>
    </w:p>
    <w:p w14:paraId="14F70B71" w14:textId="09C5D46D" w:rsidR="00251E94" w:rsidRPr="00915EFE" w:rsidRDefault="00251E94" w:rsidP="00251E94">
      <w:pPr>
        <w:pStyle w:val="Pquestiontextmcqoptions"/>
      </w:pPr>
      <w:r w:rsidRPr="005F697B">
        <w:rPr>
          <w:rStyle w:val="Cquestionpartlabelbold"/>
        </w:rPr>
        <w:t>A</w:t>
      </w:r>
      <w:r w:rsidR="005F697B">
        <w:tab/>
      </w:r>
      <w:r w:rsidRPr="00915EFE">
        <w:t xml:space="preserve">Simon $15 and </w:t>
      </w:r>
      <w:r w:rsidR="005F697B">
        <w:t>Ava</w:t>
      </w:r>
      <w:r w:rsidRPr="00915EFE">
        <w:t xml:space="preserve"> $10</w:t>
      </w:r>
      <w:r w:rsidR="005F697B">
        <w:tab/>
      </w:r>
      <w:r w:rsidR="005F697B">
        <w:tab/>
      </w:r>
      <w:r w:rsidRPr="005F697B">
        <w:rPr>
          <w:rStyle w:val="Cquestionpartlabelbold"/>
        </w:rPr>
        <w:t>B</w:t>
      </w:r>
      <w:r w:rsidR="005F697B">
        <w:tab/>
      </w:r>
      <w:r w:rsidRPr="00915EFE">
        <w:t xml:space="preserve">Simon $17 and </w:t>
      </w:r>
      <w:r w:rsidR="005F697B">
        <w:t>Ava</w:t>
      </w:r>
      <w:r w:rsidRPr="00915EFE">
        <w:t xml:space="preserve"> $8</w:t>
      </w:r>
    </w:p>
    <w:p w14:paraId="10178F7A" w14:textId="4EE43BA8" w:rsidR="00251E94" w:rsidRDefault="00251E94" w:rsidP="00251E94">
      <w:pPr>
        <w:pStyle w:val="Pquestiontextmcqoptions"/>
      </w:pPr>
      <w:r w:rsidRPr="005F697B">
        <w:rPr>
          <w:rStyle w:val="Cquestionpartlabelbold"/>
        </w:rPr>
        <w:t>C</w:t>
      </w:r>
      <w:r w:rsidR="005F697B">
        <w:tab/>
      </w:r>
      <w:r w:rsidRPr="00915EFE">
        <w:t xml:space="preserve">Simon $18 and </w:t>
      </w:r>
      <w:r w:rsidR="005F697B">
        <w:t>Ava</w:t>
      </w:r>
      <w:r w:rsidRPr="00915EFE">
        <w:t xml:space="preserve"> $17</w:t>
      </w:r>
      <w:r w:rsidR="005F697B">
        <w:tab/>
      </w:r>
      <w:r w:rsidR="005F697B">
        <w:tab/>
      </w:r>
      <w:r w:rsidRPr="005F697B">
        <w:rPr>
          <w:rStyle w:val="Cquestionpartlabelbold"/>
        </w:rPr>
        <w:t>D</w:t>
      </w:r>
      <w:r w:rsidR="005F697B">
        <w:tab/>
      </w:r>
      <w:r w:rsidRPr="00915EFE">
        <w:t xml:space="preserve">Simon $10 and </w:t>
      </w:r>
      <w:r w:rsidR="005F697B">
        <w:t>Ava</w:t>
      </w:r>
      <w:r w:rsidRPr="00915EFE">
        <w:t xml:space="preserve"> $15</w:t>
      </w:r>
    </w:p>
    <w:p w14:paraId="3A5B9D48" w14:textId="72E7E6B3" w:rsidR="006A6D91" w:rsidRPr="00A07593" w:rsidRDefault="006A6D91" w:rsidP="00251E94">
      <w:pPr>
        <w:pStyle w:val="Pquestionheadingmc"/>
      </w:pPr>
      <w:r w:rsidRPr="00A07593">
        <w:t xml:space="preserve">Question </w:t>
      </w:r>
      <w:r>
        <w:t>9</w:t>
      </w:r>
      <w:r w:rsidRPr="008247F6">
        <w:tab/>
      </w:r>
      <w:r>
        <w:t>[4.7</w:t>
      </w:r>
      <w:r w:rsidRPr="00A07593">
        <w:t>]</w:t>
      </w:r>
    </w:p>
    <w:p w14:paraId="67ADA6ED" w14:textId="30F44F2D" w:rsidR="006A6D91" w:rsidRPr="00614D58" w:rsidRDefault="006A6D91" w:rsidP="006A6D91">
      <w:pPr>
        <w:pStyle w:val="Pquestiontextmainstem"/>
      </w:pPr>
      <w:r w:rsidRPr="00614D58">
        <w:t xml:space="preserve">William takes </w:t>
      </w:r>
      <w:r w:rsidR="00251E94">
        <w:t>3</w:t>
      </w:r>
      <w:r w:rsidRPr="00614D58">
        <w:t xml:space="preserve">0 minutes to walk </w:t>
      </w:r>
      <w:r w:rsidR="00251E94">
        <w:t>45</w:t>
      </w:r>
      <w:r w:rsidRPr="00614D58">
        <w:t>0 m. His average speed in metres per minute is:</w:t>
      </w:r>
    </w:p>
    <w:p w14:paraId="0BE9AECA" w14:textId="2657A67F" w:rsidR="006A6D91" w:rsidRPr="00614D58" w:rsidRDefault="006A6D91" w:rsidP="006A6D91">
      <w:pPr>
        <w:pStyle w:val="Pquestiontextmcqoptions"/>
      </w:pPr>
      <w:r w:rsidRPr="00F36201">
        <w:rPr>
          <w:rStyle w:val="Cquestionpartlabelbold"/>
        </w:rPr>
        <w:t>A</w:t>
      </w:r>
      <w:r w:rsidRPr="00F36201">
        <w:rPr>
          <w:rStyle w:val="Cquestionpartlabelbold"/>
        </w:rPr>
        <w:tab/>
      </w:r>
      <w:r w:rsidRPr="00614D58">
        <w:t>1</w:t>
      </w:r>
      <w:r w:rsidR="00251E94">
        <w:t>5</w:t>
      </w:r>
      <w:r w:rsidR="006618E8">
        <w:tab/>
      </w:r>
      <w:r w:rsidR="006618E8">
        <w:tab/>
      </w:r>
      <w:r w:rsidRPr="00F36201">
        <w:rPr>
          <w:rStyle w:val="Cquestionpartlabelbold"/>
        </w:rPr>
        <w:t>B</w:t>
      </w:r>
      <w:r w:rsidRPr="00F36201">
        <w:rPr>
          <w:rStyle w:val="Cquestionpartlabelbold"/>
        </w:rPr>
        <w:tab/>
      </w:r>
      <w:r w:rsidRPr="00614D58">
        <w:t>1</w:t>
      </w:r>
      <w:r w:rsidR="00251E94">
        <w:t>5</w:t>
      </w:r>
      <w:r w:rsidRPr="00614D58">
        <w:t>0</w:t>
      </w:r>
      <w:r w:rsidR="006618E8">
        <w:tab/>
      </w:r>
      <w:r w:rsidR="006618E8">
        <w:tab/>
      </w:r>
      <w:r w:rsidRPr="00F36201">
        <w:rPr>
          <w:rStyle w:val="Cquestionpartlabelbold"/>
        </w:rPr>
        <w:t>C</w:t>
      </w:r>
      <w:r w:rsidRPr="00F36201">
        <w:rPr>
          <w:rStyle w:val="Cquestionpartlabelbold"/>
        </w:rPr>
        <w:tab/>
      </w:r>
      <w:r w:rsidR="00251E94">
        <w:t>48</w:t>
      </w:r>
      <w:r w:rsidRPr="00614D58">
        <w:t>0</w:t>
      </w:r>
      <w:r w:rsidR="006618E8">
        <w:tab/>
      </w:r>
      <w:r w:rsidR="006618E8">
        <w:tab/>
      </w:r>
      <w:r w:rsidRPr="00F36201">
        <w:rPr>
          <w:rStyle w:val="Cquestionpartlabelbold"/>
        </w:rPr>
        <w:t>D</w:t>
      </w:r>
      <w:r w:rsidRPr="00F36201">
        <w:rPr>
          <w:rStyle w:val="Cquestionpartlabelbold"/>
        </w:rPr>
        <w:tab/>
      </w:r>
      <w:r w:rsidR="00251E94">
        <w:t>4</w:t>
      </w:r>
      <w:r w:rsidRPr="00614D58">
        <w:t xml:space="preserve">20 </w:t>
      </w:r>
    </w:p>
    <w:p w14:paraId="1EE322F3" w14:textId="77777777" w:rsidR="006A6D91" w:rsidRPr="00A07593" w:rsidRDefault="006A6D91" w:rsidP="006A6D91">
      <w:pPr>
        <w:pStyle w:val="Pquestionheadingmc"/>
      </w:pPr>
      <w:r w:rsidRPr="00A07593">
        <w:lastRenderedPageBreak/>
        <w:t xml:space="preserve">Question </w:t>
      </w:r>
      <w:r>
        <w:t>10</w:t>
      </w:r>
      <w:r w:rsidRPr="008247F6">
        <w:tab/>
      </w:r>
      <w:r>
        <w:t>[4.7</w:t>
      </w:r>
      <w:r w:rsidRPr="00A07593">
        <w:t>]</w:t>
      </w:r>
    </w:p>
    <w:p w14:paraId="0AC07429" w14:textId="414D3009" w:rsidR="006A6D91" w:rsidRPr="00614D58" w:rsidRDefault="006A6D91" w:rsidP="006A6D91">
      <w:pPr>
        <w:pStyle w:val="Pquestiontextmainstem"/>
      </w:pPr>
      <w:r w:rsidRPr="00614D58">
        <w:t xml:space="preserve">If </w:t>
      </w:r>
      <w:r w:rsidR="00251E94">
        <w:t>5</w:t>
      </w:r>
      <w:r w:rsidRPr="00614D58">
        <w:t>00 g mushrooms cost $</w:t>
      </w:r>
      <w:r w:rsidR="00251E94">
        <w:t>6</w:t>
      </w:r>
      <w:r w:rsidRPr="00614D58">
        <w:t xml:space="preserve">, then 1 kg would cost: </w:t>
      </w:r>
    </w:p>
    <w:p w14:paraId="1434FEFF" w14:textId="154BC536" w:rsidR="006A6D91" w:rsidRPr="00614D58" w:rsidRDefault="006A6D91" w:rsidP="006A6D91">
      <w:pPr>
        <w:pStyle w:val="Pquestiontextmcqoptions"/>
      </w:pPr>
      <w:r w:rsidRPr="00F36201">
        <w:rPr>
          <w:rStyle w:val="Cquestionpartlabelbold"/>
        </w:rPr>
        <w:t>A</w:t>
      </w:r>
      <w:r w:rsidRPr="00F36201">
        <w:rPr>
          <w:rStyle w:val="Cquestionpartlabelbold"/>
        </w:rPr>
        <w:tab/>
      </w:r>
      <w:r w:rsidRPr="00614D58">
        <w:t>$</w:t>
      </w:r>
      <w:r w:rsidR="00251E94">
        <w:t>80</w:t>
      </w:r>
      <w:r w:rsidR="006618E8">
        <w:tab/>
      </w:r>
      <w:r w:rsidR="006618E8">
        <w:tab/>
      </w:r>
      <w:r w:rsidRPr="00F36201">
        <w:rPr>
          <w:rStyle w:val="Cquestionpartlabelbold"/>
        </w:rPr>
        <w:t>B</w:t>
      </w:r>
      <w:r w:rsidRPr="00F36201">
        <w:rPr>
          <w:rStyle w:val="Cquestionpartlabelbold"/>
        </w:rPr>
        <w:tab/>
      </w:r>
      <w:r w:rsidRPr="00614D58">
        <w:t>$</w:t>
      </w:r>
      <w:r w:rsidR="00251E94">
        <w:t>3</w:t>
      </w:r>
      <w:r w:rsidRPr="00614D58">
        <w:t>0</w:t>
      </w:r>
      <w:r w:rsidR="006618E8">
        <w:tab/>
      </w:r>
      <w:r w:rsidR="006618E8">
        <w:tab/>
      </w:r>
      <w:r w:rsidRPr="00F36201">
        <w:rPr>
          <w:rStyle w:val="Cquestionpartlabelbold"/>
        </w:rPr>
        <w:t>C</w:t>
      </w:r>
      <w:r w:rsidRPr="00F36201">
        <w:rPr>
          <w:rStyle w:val="Cquestionpartlabelbold"/>
        </w:rPr>
        <w:tab/>
      </w:r>
      <w:r w:rsidRPr="00614D58">
        <w:t>$1</w:t>
      </w:r>
      <w:r w:rsidR="00251E94">
        <w:t>2</w:t>
      </w:r>
      <w:r w:rsidR="006618E8">
        <w:tab/>
      </w:r>
      <w:r w:rsidR="006618E8">
        <w:tab/>
      </w:r>
      <w:r w:rsidRPr="00F36201">
        <w:rPr>
          <w:rStyle w:val="Cquestionpartlabelbold"/>
        </w:rPr>
        <w:t>D</w:t>
      </w:r>
      <w:r w:rsidRPr="00F36201">
        <w:rPr>
          <w:rStyle w:val="Cquestionpartlabelbold"/>
        </w:rPr>
        <w:tab/>
      </w:r>
      <w:r w:rsidRPr="00614D58">
        <w:t>$1.</w:t>
      </w:r>
      <w:r w:rsidR="00251E94">
        <w:t>20</w:t>
      </w:r>
    </w:p>
    <w:p w14:paraId="502735A8" w14:textId="77777777" w:rsidR="00E7511E" w:rsidRPr="00A07593" w:rsidRDefault="00E7511E" w:rsidP="00E7511E">
      <w:pPr>
        <w:pStyle w:val="Psectionresults"/>
      </w:pPr>
      <w:r w:rsidRPr="00A07593">
        <w:t>Multiple-choice result</w:t>
      </w:r>
      <w:r w:rsidR="008247F6">
        <w:t xml:space="preserve">s: </w:t>
      </w:r>
      <w:r w:rsidRPr="00A07593">
        <w:t xml:space="preserve"> ___ /1</w:t>
      </w:r>
      <w:r w:rsidR="006A6D91">
        <w:t>0</w:t>
      </w:r>
    </w:p>
    <w:p w14:paraId="0A1C588E" w14:textId="77777777" w:rsidR="00E7511E" w:rsidRPr="00A07593" w:rsidRDefault="00E7511E" w:rsidP="00E7511E">
      <w:pPr>
        <w:pStyle w:val="Psectionheading"/>
      </w:pPr>
      <w:r w:rsidRPr="00A07593">
        <w:t>Short answer section</w:t>
      </w:r>
    </w:p>
    <w:p w14:paraId="7C7E032B" w14:textId="153B5F42" w:rsidR="00E7511E" w:rsidRPr="00A07593" w:rsidRDefault="00E7511E" w:rsidP="00AC30BC">
      <w:pPr>
        <w:pStyle w:val="Pquestionheadingsx1stafterhead"/>
      </w:pPr>
      <w:r w:rsidRPr="00A07593">
        <w:t>Question 1</w:t>
      </w:r>
      <w:r w:rsidR="00903267">
        <w:t>1</w:t>
      </w:r>
      <w:r w:rsidR="008247F6" w:rsidRPr="008247F6">
        <w:tab/>
      </w:r>
      <w:r>
        <w:rPr>
          <w:rStyle w:val="Cmarkslabel"/>
        </w:rPr>
        <w:t>3</w:t>
      </w:r>
      <w:r w:rsidRPr="00A07593">
        <w:rPr>
          <w:rStyle w:val="Cmarkslabel"/>
        </w:rPr>
        <w:t xml:space="preserve"> marks</w:t>
      </w:r>
      <w:r w:rsidR="008247F6" w:rsidRPr="008247F6">
        <w:tab/>
      </w:r>
      <w:r>
        <w:t>[4.1, 4.2</w:t>
      </w:r>
      <w:r w:rsidRPr="00A07593">
        <w:t>]</w:t>
      </w:r>
    </w:p>
    <w:p w14:paraId="094C82AF" w14:textId="33D5A0C0" w:rsidR="006A6D91" w:rsidRPr="00614D58" w:rsidRDefault="006A6D91" w:rsidP="006618E8">
      <w:pPr>
        <w:pStyle w:val="Pquestiontextmainstem"/>
      </w:pPr>
      <w:r w:rsidRPr="00614D58">
        <w:t xml:space="preserve">There are </w:t>
      </w:r>
      <w:r w:rsidR="00597858">
        <w:t>5</w:t>
      </w:r>
      <w:r w:rsidRPr="00614D58">
        <w:t xml:space="preserve"> red snakes, </w:t>
      </w:r>
      <w:r w:rsidR="00597858">
        <w:t>7</w:t>
      </w:r>
      <w:r w:rsidRPr="00614D58">
        <w:t xml:space="preserve"> yellow snakes and </w:t>
      </w:r>
      <w:r w:rsidR="00597858">
        <w:t>3</w:t>
      </w:r>
      <w:r w:rsidRPr="00614D58">
        <w:t xml:space="preserve"> green snakes left in a bag of jelly snakes.</w:t>
      </w:r>
    </w:p>
    <w:p w14:paraId="573E2301" w14:textId="77777777" w:rsidR="00E7511E" w:rsidRDefault="00E7511E" w:rsidP="00E7511E">
      <w:pPr>
        <w:pStyle w:val="Pquestiontextpartsa"/>
      </w:pPr>
      <w:r w:rsidRPr="00681BE6">
        <w:rPr>
          <w:rStyle w:val="Cquestionpartlabelbold"/>
        </w:rPr>
        <w:t>(a)</w:t>
      </w:r>
      <w:r w:rsidR="008247F6" w:rsidRPr="008247F6">
        <w:tab/>
      </w:r>
      <w:r w:rsidRPr="001A5FD5">
        <w:t xml:space="preserve">Write the ratio of </w:t>
      </w:r>
      <w:r w:rsidR="006A6D91" w:rsidRPr="006618E8">
        <w:t xml:space="preserve">red snakes to yellow snakes </w:t>
      </w:r>
      <w:r w:rsidRPr="001A5FD5">
        <w:t>in simplest form.</w:t>
      </w:r>
    </w:p>
    <w:p w14:paraId="05D1B662" w14:textId="77777777" w:rsidR="00147D95" w:rsidRDefault="00147D95" w:rsidP="00E7511E">
      <w:pPr>
        <w:pStyle w:val="Pquestiontextpartsa"/>
      </w:pPr>
    </w:p>
    <w:p w14:paraId="594E78FC" w14:textId="77777777" w:rsidR="00147D95" w:rsidRDefault="00147D95" w:rsidP="00E7511E">
      <w:pPr>
        <w:pStyle w:val="Pquestiontextpartsa"/>
      </w:pPr>
    </w:p>
    <w:p w14:paraId="15FAFD63" w14:textId="77777777" w:rsidR="00147D95" w:rsidRPr="001A5FD5" w:rsidRDefault="00147D95" w:rsidP="00E7511E">
      <w:pPr>
        <w:pStyle w:val="Pquestiontextpartsa"/>
      </w:pPr>
    </w:p>
    <w:p w14:paraId="58D78B17" w14:textId="77777777" w:rsidR="00E7511E" w:rsidRDefault="00E7511E" w:rsidP="00E7511E">
      <w:pPr>
        <w:pStyle w:val="Pquestiontextpartsa"/>
      </w:pPr>
      <w:r w:rsidRPr="00681BE6">
        <w:rPr>
          <w:rStyle w:val="Cquestionpartlabelbold"/>
        </w:rPr>
        <w:t>(b)</w:t>
      </w:r>
      <w:r w:rsidR="008247F6" w:rsidRPr="008247F6">
        <w:tab/>
      </w:r>
      <w:r w:rsidRPr="001A5FD5">
        <w:t xml:space="preserve">Write the </w:t>
      </w:r>
      <w:r>
        <w:t xml:space="preserve">number of </w:t>
      </w:r>
      <w:r w:rsidR="006A6D91" w:rsidRPr="006618E8">
        <w:t>green snakes as a percentage of the total number of snakes</w:t>
      </w:r>
      <w:r w:rsidRPr="001A5FD5">
        <w:t>.</w:t>
      </w:r>
    </w:p>
    <w:p w14:paraId="5FFFE02C" w14:textId="77777777" w:rsidR="00147D95" w:rsidRDefault="00147D95" w:rsidP="00E7511E">
      <w:pPr>
        <w:pStyle w:val="Pquestiontextpartsa"/>
      </w:pPr>
    </w:p>
    <w:p w14:paraId="7647EA9F" w14:textId="77777777" w:rsidR="00147D95" w:rsidRDefault="00147D95" w:rsidP="00E7511E">
      <w:pPr>
        <w:pStyle w:val="Pquestiontextpartsa"/>
      </w:pPr>
    </w:p>
    <w:p w14:paraId="4000D285" w14:textId="77777777" w:rsidR="00147D95" w:rsidRDefault="00147D95" w:rsidP="00E7511E">
      <w:pPr>
        <w:pStyle w:val="Pquestiontextpartsa"/>
      </w:pPr>
    </w:p>
    <w:p w14:paraId="5A18BFB5" w14:textId="77777777" w:rsidR="00E7511E" w:rsidRDefault="008247F6" w:rsidP="008247F6">
      <w:pPr>
        <w:pStyle w:val="Pquestiontextpartsa"/>
      </w:pPr>
      <w:r w:rsidRPr="008247F6">
        <w:rPr>
          <w:rStyle w:val="Cquestionpartlabelbold"/>
        </w:rPr>
        <w:t>(c)</w:t>
      </w:r>
      <w:r w:rsidRPr="008247F6">
        <w:tab/>
      </w:r>
      <w:r w:rsidR="00E7511E" w:rsidRPr="00511916">
        <w:t xml:space="preserve">Write an equivalent ratio to your answer in </w:t>
      </w:r>
      <w:r w:rsidR="00E7511E" w:rsidRPr="00147D95">
        <w:rPr>
          <w:rStyle w:val="Cquestionpartlabelbold"/>
        </w:rPr>
        <w:t>(a)</w:t>
      </w:r>
      <w:r w:rsidR="006A6D91" w:rsidRPr="006A6D91">
        <w:t xml:space="preserve"> with larger numbers</w:t>
      </w:r>
      <w:r w:rsidR="00E7511E" w:rsidRPr="006A6D91">
        <w:t>.</w:t>
      </w:r>
    </w:p>
    <w:p w14:paraId="027F61FE" w14:textId="77777777" w:rsidR="00147D95" w:rsidRDefault="00147D95" w:rsidP="008247F6">
      <w:pPr>
        <w:pStyle w:val="Pquestiontextpartsa"/>
      </w:pPr>
    </w:p>
    <w:p w14:paraId="6BDEFB94" w14:textId="77777777" w:rsidR="00147D95" w:rsidRDefault="00147D95" w:rsidP="008247F6">
      <w:pPr>
        <w:pStyle w:val="Pquestiontextpartsa"/>
      </w:pPr>
    </w:p>
    <w:p w14:paraId="64664059" w14:textId="77777777" w:rsidR="00147D95" w:rsidRDefault="00147D95" w:rsidP="008247F6">
      <w:pPr>
        <w:pStyle w:val="Pquestiontextpartsa"/>
      </w:pPr>
    </w:p>
    <w:p w14:paraId="57C81B6B" w14:textId="3149659D" w:rsidR="00E7511E" w:rsidRPr="00A07593" w:rsidRDefault="00E7511E" w:rsidP="00E7511E">
      <w:pPr>
        <w:pStyle w:val="Pquestionheadingsx"/>
      </w:pPr>
      <w:r w:rsidRPr="00A07593">
        <w:t>Question 1</w:t>
      </w:r>
      <w:r w:rsidR="00903267">
        <w:t>2</w:t>
      </w:r>
      <w:r w:rsidR="008247F6" w:rsidRPr="008247F6">
        <w:tab/>
      </w:r>
      <w:r w:rsidR="00147D95">
        <w:rPr>
          <w:rStyle w:val="Cmarkslabel"/>
        </w:rPr>
        <w:t>6</w:t>
      </w:r>
      <w:r w:rsidRPr="00A07593">
        <w:rPr>
          <w:rStyle w:val="Cmarkslabel"/>
        </w:rPr>
        <w:t xml:space="preserve"> marks</w:t>
      </w:r>
      <w:r w:rsidR="008247F6" w:rsidRPr="008247F6">
        <w:tab/>
      </w:r>
      <w:r>
        <w:t>[4.</w:t>
      </w:r>
      <w:r w:rsidRPr="00A07593">
        <w:t>2]</w:t>
      </w:r>
    </w:p>
    <w:p w14:paraId="32D0CC76" w14:textId="4123950F" w:rsidR="00E7511E" w:rsidRPr="001A5FD5" w:rsidRDefault="00E7511E" w:rsidP="00E7511E">
      <w:pPr>
        <w:pStyle w:val="Pquestiontextmainstem"/>
      </w:pPr>
      <w:r>
        <w:t>Zhen</w:t>
      </w:r>
      <w:r w:rsidRPr="001A5FD5">
        <w:t xml:space="preserve"> mixes </w:t>
      </w:r>
      <w:r w:rsidR="00597858" w:rsidRPr="00915EFE">
        <w:rPr>
          <w:position w:val="-24"/>
          <w:sz w:val="20"/>
        </w:rPr>
        <w:object w:dxaOrig="340" w:dyaOrig="620" w14:anchorId="7CE7CF2B">
          <v:shape id="_x0000_i1029" type="#_x0000_t75" style="width:17.25pt;height:30.75pt" o:ole="">
            <v:imagedata r:id="rId16" o:title=""/>
          </v:shape>
          <o:OLEObject Type="Embed" ProgID="Equation.DSMT4" ShapeID="_x0000_i1029" DrawAspect="Content" ObjectID="_1540565512" r:id="rId17"/>
        </w:object>
      </w:r>
      <w:r w:rsidRPr="001A5FD5">
        <w:t>kg of apple,</w:t>
      </w:r>
      <w:r w:rsidRPr="006A6D91">
        <w:t xml:space="preserve"> </w:t>
      </w:r>
      <w:r w:rsidR="00597858">
        <w:t>6</w:t>
      </w:r>
      <w:r w:rsidR="006A6D91" w:rsidRPr="006618E8">
        <w:t xml:space="preserve"> </w:t>
      </w:r>
      <w:r w:rsidRPr="001A5FD5">
        <w:t xml:space="preserve">kg pear and </w:t>
      </w:r>
      <w:r w:rsidR="00597858" w:rsidRPr="00915EFE">
        <w:rPr>
          <w:position w:val="-24"/>
          <w:sz w:val="20"/>
        </w:rPr>
        <w:object w:dxaOrig="340" w:dyaOrig="620" w14:anchorId="06E5E7F7">
          <v:shape id="_x0000_i1030" type="#_x0000_t75" style="width:17.25pt;height:30.75pt" o:ole="">
            <v:imagedata r:id="rId16" o:title=""/>
          </v:shape>
          <o:OLEObject Type="Embed" ProgID="Equation.DSMT4" ShapeID="_x0000_i1030" DrawAspect="Content" ObjectID="_1540565513" r:id="rId18"/>
        </w:object>
      </w:r>
      <w:r w:rsidRPr="001A5FD5">
        <w:t xml:space="preserve">kg of pineapple to make </w:t>
      </w:r>
      <w:r>
        <w:t>a</w:t>
      </w:r>
      <w:r w:rsidRPr="001A5FD5">
        <w:t xml:space="preserve"> fruit salad. Write the fo</w:t>
      </w:r>
      <w:r>
        <w:t>llowing ratios in simplest form</w:t>
      </w:r>
      <w:r w:rsidR="008247F6">
        <w:t xml:space="preserve">: </w:t>
      </w:r>
    </w:p>
    <w:p w14:paraId="0F40969F" w14:textId="77777777" w:rsidR="00E7511E" w:rsidRPr="001A5FD5" w:rsidRDefault="00E7511E" w:rsidP="00E7511E">
      <w:pPr>
        <w:pStyle w:val="Pquestiontextpartsa"/>
      </w:pPr>
      <w:r w:rsidRPr="00681BE6">
        <w:rPr>
          <w:rStyle w:val="Cquestionpartlabelbold"/>
        </w:rPr>
        <w:t>(a)</w:t>
      </w:r>
      <w:r w:rsidR="008247F6" w:rsidRPr="008247F6">
        <w:tab/>
      </w:r>
      <w:r>
        <w:t>t</w:t>
      </w:r>
      <w:r w:rsidRPr="001A5FD5">
        <w:t>he ratio of a</w:t>
      </w:r>
      <w:r w:rsidR="00147D95">
        <w:t>pple to pear in the fruit salad</w:t>
      </w:r>
    </w:p>
    <w:p w14:paraId="3BDF1DBD" w14:textId="77777777" w:rsidR="00E7511E" w:rsidRDefault="00E7511E" w:rsidP="00E7511E">
      <w:pPr>
        <w:pStyle w:val="Pquestiontextmainstem"/>
      </w:pPr>
    </w:p>
    <w:p w14:paraId="7984BC8A" w14:textId="77777777" w:rsidR="00E7511E" w:rsidRDefault="00E7511E" w:rsidP="00E7511E">
      <w:pPr>
        <w:pStyle w:val="Pquestiontextmainstem"/>
      </w:pPr>
    </w:p>
    <w:p w14:paraId="08EC9D7F" w14:textId="77777777" w:rsidR="0040174B" w:rsidRPr="001A5FD5" w:rsidRDefault="0040174B" w:rsidP="00E7511E">
      <w:pPr>
        <w:pStyle w:val="Pquestiontextmainstem"/>
      </w:pPr>
    </w:p>
    <w:p w14:paraId="7441F503" w14:textId="77777777" w:rsidR="00E7511E" w:rsidRPr="001A5FD5" w:rsidRDefault="00E7511E" w:rsidP="00E7511E">
      <w:pPr>
        <w:pStyle w:val="Pquestiontextmainstem"/>
      </w:pPr>
    </w:p>
    <w:p w14:paraId="21617019" w14:textId="77777777" w:rsidR="00E7511E" w:rsidRPr="001A5FD5" w:rsidRDefault="00E7511E" w:rsidP="00E7511E">
      <w:pPr>
        <w:pStyle w:val="Pquestiontextpartsa"/>
      </w:pPr>
      <w:r w:rsidRPr="00681BE6">
        <w:rPr>
          <w:rStyle w:val="Cquestionpartlabelbold"/>
        </w:rPr>
        <w:t>(b)</w:t>
      </w:r>
      <w:r w:rsidR="008247F6" w:rsidRPr="008247F6">
        <w:tab/>
      </w:r>
      <w:r>
        <w:t>t</w:t>
      </w:r>
      <w:r w:rsidRPr="001A5FD5">
        <w:t xml:space="preserve">he ratio of apple to the total </w:t>
      </w:r>
      <w:r>
        <w:t>mass</w:t>
      </w:r>
      <w:r w:rsidR="00147D95">
        <w:t xml:space="preserve"> of the fruit salad</w:t>
      </w:r>
    </w:p>
    <w:p w14:paraId="32163A3C" w14:textId="77777777" w:rsidR="00E7511E" w:rsidRDefault="00E7511E" w:rsidP="00E7511E">
      <w:pPr>
        <w:pStyle w:val="Pquestiontextmainstem"/>
      </w:pPr>
    </w:p>
    <w:p w14:paraId="2D03E172" w14:textId="77777777" w:rsidR="0040174B" w:rsidRDefault="0040174B" w:rsidP="00E7511E">
      <w:pPr>
        <w:pStyle w:val="Pquestiontextmainstem"/>
      </w:pPr>
    </w:p>
    <w:p w14:paraId="19C4F0C2" w14:textId="77777777" w:rsidR="00E7511E" w:rsidRDefault="00E7511E" w:rsidP="00E7511E">
      <w:pPr>
        <w:pStyle w:val="Pquestiontextmainstem"/>
      </w:pPr>
    </w:p>
    <w:p w14:paraId="3354F79A" w14:textId="77777777" w:rsidR="00E7511E" w:rsidRPr="001A5FD5" w:rsidRDefault="00E7511E" w:rsidP="00E7511E">
      <w:pPr>
        <w:pStyle w:val="Pquestiontextmainstem"/>
      </w:pPr>
    </w:p>
    <w:p w14:paraId="5DABA077" w14:textId="77777777" w:rsidR="00E7511E" w:rsidRDefault="00E7511E" w:rsidP="00E7511E">
      <w:pPr>
        <w:pStyle w:val="Pquestiontextpartsa"/>
      </w:pPr>
      <w:r w:rsidRPr="00681BE6">
        <w:rPr>
          <w:rStyle w:val="Cquestionpartlabelbold"/>
        </w:rPr>
        <w:t>(c)</w:t>
      </w:r>
      <w:r w:rsidR="008247F6" w:rsidRPr="008247F6">
        <w:tab/>
      </w:r>
      <w:r>
        <w:t>t</w:t>
      </w:r>
      <w:r w:rsidRPr="001A5FD5">
        <w:t xml:space="preserve">he ratio of pineapple and pear to the total </w:t>
      </w:r>
      <w:r>
        <w:t>mass</w:t>
      </w:r>
      <w:r w:rsidRPr="001A5FD5">
        <w:t xml:space="preserve"> of the fruit salad.</w:t>
      </w:r>
    </w:p>
    <w:p w14:paraId="1C37E70D" w14:textId="77777777" w:rsidR="00147D95" w:rsidRDefault="00147D95" w:rsidP="00E7511E">
      <w:pPr>
        <w:pStyle w:val="Pquestiontextpartsa"/>
      </w:pPr>
    </w:p>
    <w:p w14:paraId="7862C4C2" w14:textId="77777777" w:rsidR="0040174B" w:rsidRDefault="0040174B" w:rsidP="00E7511E">
      <w:pPr>
        <w:pStyle w:val="Pquestiontextpartsa"/>
      </w:pPr>
    </w:p>
    <w:p w14:paraId="204497D7" w14:textId="6538A8EC" w:rsidR="00E7511E" w:rsidRPr="00A07593" w:rsidRDefault="00E7511E" w:rsidP="00E7511E">
      <w:pPr>
        <w:pStyle w:val="Pquestionheadingsx"/>
      </w:pPr>
      <w:r w:rsidRPr="00A07593">
        <w:lastRenderedPageBreak/>
        <w:t>Question 1</w:t>
      </w:r>
      <w:r w:rsidR="00903267">
        <w:t>3</w:t>
      </w:r>
      <w:r w:rsidR="008247F6" w:rsidRPr="008247F6">
        <w:tab/>
      </w:r>
      <w:r w:rsidR="00147D95">
        <w:rPr>
          <w:rStyle w:val="Cmarkslabel"/>
        </w:rPr>
        <w:t>2</w:t>
      </w:r>
      <w:r w:rsidRPr="00A07593">
        <w:rPr>
          <w:rStyle w:val="Cmarkslabel"/>
        </w:rPr>
        <w:t xml:space="preserve"> marks</w:t>
      </w:r>
      <w:r w:rsidR="008247F6" w:rsidRPr="008247F6">
        <w:tab/>
      </w:r>
      <w:r>
        <w:t>[4.</w:t>
      </w:r>
      <w:r w:rsidR="0040174B">
        <w:t>3</w:t>
      </w:r>
      <w:r w:rsidRPr="00A07593">
        <w:t>]</w:t>
      </w:r>
    </w:p>
    <w:p w14:paraId="0281D07A" w14:textId="274A1795" w:rsidR="00E7511E" w:rsidRPr="00511916" w:rsidRDefault="005F697B" w:rsidP="00267E27">
      <w:pPr>
        <w:pStyle w:val="Pquestiontextmainstem"/>
      </w:pPr>
      <w:r w:rsidRPr="005F697B">
        <w:t xml:space="preserve">A </w:t>
      </w:r>
      <w:r w:rsidR="00E7511E" w:rsidRPr="00511916">
        <w:t xml:space="preserve">cake recipe requires flour and sugar to be mixed in the ratio of </w:t>
      </w:r>
      <w:r w:rsidR="00597858">
        <w:t>5</w:t>
      </w:r>
      <w:r w:rsidR="008247F6">
        <w:t xml:space="preserve"> : </w:t>
      </w:r>
      <w:r w:rsidR="00597858">
        <w:t>4</w:t>
      </w:r>
      <w:r w:rsidR="00E7511E" w:rsidRPr="00511916">
        <w:t>.</w:t>
      </w:r>
    </w:p>
    <w:p w14:paraId="492782BB" w14:textId="77777777" w:rsidR="00E7511E" w:rsidRDefault="008247F6" w:rsidP="00267E27">
      <w:pPr>
        <w:pStyle w:val="Pquestiontextpartsa"/>
      </w:pPr>
      <w:r w:rsidRPr="008247F6">
        <w:rPr>
          <w:rStyle w:val="Cquestionpartlabelbold"/>
        </w:rPr>
        <w:t>(a)</w:t>
      </w:r>
      <w:r w:rsidRPr="008247F6">
        <w:tab/>
      </w:r>
      <w:r w:rsidR="00E7511E" w:rsidRPr="00511916">
        <w:t>Rewrite this ratio as a unit ratio.</w:t>
      </w:r>
    </w:p>
    <w:p w14:paraId="0BCF126F" w14:textId="77777777" w:rsidR="00147D95" w:rsidRDefault="00147D95" w:rsidP="00267E27">
      <w:pPr>
        <w:pStyle w:val="Pquestiontextpartsa"/>
      </w:pPr>
    </w:p>
    <w:p w14:paraId="2202F648" w14:textId="77777777" w:rsidR="00147D95" w:rsidRDefault="00147D95" w:rsidP="00267E27">
      <w:pPr>
        <w:pStyle w:val="Pquestiontextpartsa"/>
      </w:pPr>
    </w:p>
    <w:p w14:paraId="66AEE658" w14:textId="77777777" w:rsidR="00147D95" w:rsidRPr="00511916" w:rsidRDefault="00147D95" w:rsidP="00267E27">
      <w:pPr>
        <w:pStyle w:val="Pquestiontextpartsa"/>
      </w:pPr>
    </w:p>
    <w:p w14:paraId="5EC7B507" w14:textId="6213E331" w:rsidR="00E7511E" w:rsidRDefault="008247F6" w:rsidP="00267E27">
      <w:pPr>
        <w:pStyle w:val="Pquestiontextpartsa"/>
      </w:pPr>
      <w:r w:rsidRPr="008247F6">
        <w:rPr>
          <w:rStyle w:val="Cquestionpartlabelbold"/>
        </w:rPr>
        <w:t>(b)</w:t>
      </w:r>
      <w:r w:rsidRPr="008247F6">
        <w:tab/>
      </w:r>
      <w:r w:rsidR="00E7511E" w:rsidRPr="00511916">
        <w:t xml:space="preserve">If </w:t>
      </w:r>
      <w:r w:rsidR="00597858">
        <w:t>6</w:t>
      </w:r>
      <w:r w:rsidR="00E7511E" w:rsidRPr="00511916">
        <w:t>0 grams</w:t>
      </w:r>
      <w:r w:rsidR="00E7511E" w:rsidRPr="006618E8">
        <w:t xml:space="preserve"> </w:t>
      </w:r>
      <w:r w:rsidR="00E7511E" w:rsidRPr="00511916">
        <w:t>of sugar is used, how much flour is needed?</w:t>
      </w:r>
    </w:p>
    <w:p w14:paraId="2E78BF6F" w14:textId="77777777" w:rsidR="00147D95" w:rsidRDefault="00147D95" w:rsidP="00267E27">
      <w:pPr>
        <w:pStyle w:val="Pquestiontextpartsa"/>
      </w:pPr>
    </w:p>
    <w:p w14:paraId="6954E2C2" w14:textId="77777777" w:rsidR="00147D95" w:rsidRDefault="00147D95" w:rsidP="00267E27">
      <w:pPr>
        <w:pStyle w:val="Pquestiontextpartsa"/>
      </w:pPr>
    </w:p>
    <w:p w14:paraId="788C19B8" w14:textId="77777777" w:rsidR="00147D95" w:rsidRDefault="00147D95" w:rsidP="00267E27">
      <w:pPr>
        <w:pStyle w:val="Pquestiontextpartsa"/>
      </w:pPr>
    </w:p>
    <w:p w14:paraId="31C3A19A" w14:textId="77777777" w:rsidR="00E7511E" w:rsidRPr="00A07593" w:rsidRDefault="00E7511E" w:rsidP="00E7511E">
      <w:pPr>
        <w:pStyle w:val="Pquestionheadingsx"/>
      </w:pPr>
      <w:r w:rsidRPr="00A07593">
        <w:t>Question 1</w:t>
      </w:r>
      <w:r w:rsidR="00F36201">
        <w:t>4</w:t>
      </w:r>
      <w:r w:rsidR="008247F6" w:rsidRPr="008247F6">
        <w:tab/>
      </w:r>
      <w:r w:rsidR="00147D95">
        <w:rPr>
          <w:rStyle w:val="Cmarkslabel"/>
        </w:rPr>
        <w:t>3</w:t>
      </w:r>
      <w:r w:rsidRPr="00A07593">
        <w:rPr>
          <w:rStyle w:val="Cmarkslabel"/>
        </w:rPr>
        <w:t xml:space="preserve"> marks</w:t>
      </w:r>
      <w:r w:rsidR="008247F6" w:rsidRPr="008247F6">
        <w:tab/>
      </w:r>
      <w:r>
        <w:t>[4.</w:t>
      </w:r>
      <w:r w:rsidR="00147D95">
        <w:t>3</w:t>
      </w:r>
      <w:r w:rsidRPr="00A07593">
        <w:t>]</w:t>
      </w:r>
    </w:p>
    <w:p w14:paraId="391B713B" w14:textId="1B21CD70" w:rsidR="00E7511E" w:rsidRPr="00511916" w:rsidRDefault="005F697B" w:rsidP="00267E27">
      <w:pPr>
        <w:pStyle w:val="Pquestiontextmainstem"/>
      </w:pPr>
      <w:r w:rsidRPr="005F697B">
        <w:t xml:space="preserve">A </w:t>
      </w:r>
      <w:r w:rsidR="00597858">
        <w:t>plane</w:t>
      </w:r>
      <w:r w:rsidR="00B830A0">
        <w:t xml:space="preserve"> has a top speed of </w:t>
      </w:r>
      <w:r w:rsidR="00597858">
        <w:t>6</w:t>
      </w:r>
      <w:r w:rsidR="00B830A0">
        <w:t>0</w:t>
      </w:r>
      <w:r w:rsidR="00E7511E" w:rsidRPr="00511916">
        <w:t xml:space="preserve">0 km/h. </w:t>
      </w:r>
      <w:r w:rsidR="007F0C63">
        <w:t>Find h</w:t>
      </w:r>
      <w:r w:rsidR="00E7511E" w:rsidRPr="00511916">
        <w:t xml:space="preserve">ow many times faster the </w:t>
      </w:r>
      <w:r w:rsidR="00597858">
        <w:t>plane</w:t>
      </w:r>
      <w:r w:rsidR="00E7511E" w:rsidRPr="00511916">
        <w:t xml:space="preserve"> </w:t>
      </w:r>
      <w:r w:rsidR="007F0C63">
        <w:t xml:space="preserve">is </w:t>
      </w:r>
      <w:r w:rsidR="00E7511E" w:rsidRPr="00511916">
        <w:t>compared to</w:t>
      </w:r>
      <w:r w:rsidR="008247F6">
        <w:t xml:space="preserve">: </w:t>
      </w:r>
    </w:p>
    <w:p w14:paraId="6CD3A791" w14:textId="0CD45E40" w:rsidR="00E7511E" w:rsidRPr="00511916" w:rsidRDefault="008247F6" w:rsidP="00267E27">
      <w:pPr>
        <w:pStyle w:val="Pquestiontextpartsa"/>
      </w:pPr>
      <w:r w:rsidRPr="008247F6">
        <w:rPr>
          <w:rStyle w:val="Cquestionpartlabelbold"/>
        </w:rPr>
        <w:t>(a)</w:t>
      </w:r>
      <w:r w:rsidRPr="008247F6">
        <w:tab/>
      </w:r>
      <w:r w:rsidR="00E7511E" w:rsidRPr="00511916">
        <w:t xml:space="preserve">a cyclist travelling at </w:t>
      </w:r>
      <w:r w:rsidR="00597858">
        <w:t>6</w:t>
      </w:r>
      <w:r w:rsidR="00E7511E" w:rsidRPr="00511916">
        <w:t>0 km/h</w:t>
      </w:r>
    </w:p>
    <w:p w14:paraId="0ED05C4A" w14:textId="77777777" w:rsidR="00E7511E" w:rsidRPr="00511916" w:rsidRDefault="00E7511E" w:rsidP="00267E27">
      <w:pPr>
        <w:pStyle w:val="Pquestiontextpartsa"/>
      </w:pPr>
    </w:p>
    <w:p w14:paraId="6A714B09" w14:textId="77777777" w:rsidR="00E7511E" w:rsidRPr="00511916" w:rsidRDefault="00E7511E" w:rsidP="00267E27">
      <w:pPr>
        <w:pStyle w:val="Pquestiontextpartsa"/>
      </w:pPr>
    </w:p>
    <w:p w14:paraId="17589567" w14:textId="3D7E76F8" w:rsidR="00E7511E" w:rsidRDefault="008247F6" w:rsidP="00267E27">
      <w:pPr>
        <w:pStyle w:val="Pquestiontextpartsa"/>
      </w:pPr>
      <w:r w:rsidRPr="008247F6">
        <w:rPr>
          <w:rStyle w:val="Cquestionpartlabelbold"/>
        </w:rPr>
        <w:t>(b)</w:t>
      </w:r>
      <w:r w:rsidRPr="008247F6">
        <w:tab/>
      </w:r>
      <w:r w:rsidR="00E7511E" w:rsidRPr="00511916">
        <w:t xml:space="preserve">a skateboarder moving at </w:t>
      </w:r>
      <w:r w:rsidR="00597858">
        <w:t>2</w:t>
      </w:r>
      <w:r w:rsidR="00B830A0">
        <w:t>0</w:t>
      </w:r>
      <w:r w:rsidR="00E7511E" w:rsidRPr="00511916">
        <w:t xml:space="preserve"> km/h</w:t>
      </w:r>
    </w:p>
    <w:p w14:paraId="3C6850EF" w14:textId="77777777" w:rsidR="00147D95" w:rsidRDefault="00147D95" w:rsidP="00267E27">
      <w:pPr>
        <w:pStyle w:val="Pquestiontextpartsa"/>
      </w:pPr>
    </w:p>
    <w:p w14:paraId="08F5A35D" w14:textId="77777777" w:rsidR="00147D95" w:rsidRDefault="00147D95" w:rsidP="00267E27">
      <w:pPr>
        <w:pStyle w:val="Pquestiontextpartsa"/>
      </w:pPr>
    </w:p>
    <w:p w14:paraId="5288E5A6" w14:textId="77777777" w:rsidR="00147D95" w:rsidRPr="00511916" w:rsidRDefault="00147D95" w:rsidP="00267E27">
      <w:pPr>
        <w:pStyle w:val="Pquestiontextpartsa"/>
      </w:pPr>
    </w:p>
    <w:p w14:paraId="68DEFA5A" w14:textId="744D00EA" w:rsidR="00E7511E" w:rsidRDefault="008247F6" w:rsidP="00267E27">
      <w:pPr>
        <w:pStyle w:val="Pquestiontextpartsa"/>
      </w:pPr>
      <w:r w:rsidRPr="008247F6">
        <w:rPr>
          <w:rStyle w:val="Cquestionpartlabelbold"/>
        </w:rPr>
        <w:t>(c)</w:t>
      </w:r>
      <w:r w:rsidRPr="008247F6">
        <w:tab/>
      </w:r>
      <w:r w:rsidR="00597858">
        <w:t>a bird flying</w:t>
      </w:r>
      <w:r w:rsidR="00B830A0">
        <w:t xml:space="preserve"> at </w:t>
      </w:r>
      <w:r w:rsidR="00597858">
        <w:t>4</w:t>
      </w:r>
      <w:r w:rsidR="007F0C63">
        <w:t>0 km/h.</w:t>
      </w:r>
    </w:p>
    <w:p w14:paraId="4D3741DC" w14:textId="77777777" w:rsidR="00B830A0" w:rsidRDefault="00B830A0" w:rsidP="00267E27">
      <w:pPr>
        <w:pStyle w:val="Pquestiontextpartsa"/>
      </w:pPr>
    </w:p>
    <w:p w14:paraId="5BE675BA" w14:textId="77777777" w:rsidR="00B830A0" w:rsidRDefault="00B830A0" w:rsidP="00267E27">
      <w:pPr>
        <w:pStyle w:val="Pquestiontextpartsa"/>
      </w:pPr>
    </w:p>
    <w:p w14:paraId="4486C1E9" w14:textId="77777777" w:rsidR="00F564C5" w:rsidRDefault="00F564C5" w:rsidP="00267E27">
      <w:pPr>
        <w:pStyle w:val="Pquestiontextpartsa"/>
      </w:pPr>
    </w:p>
    <w:p w14:paraId="333F547C" w14:textId="77777777" w:rsidR="00E7511E" w:rsidRPr="00A07593" w:rsidRDefault="00E7511E" w:rsidP="00E7511E">
      <w:pPr>
        <w:pStyle w:val="Pquestionheadingsx"/>
      </w:pPr>
      <w:r w:rsidRPr="00A07593">
        <w:t>Question 1</w:t>
      </w:r>
      <w:r w:rsidR="00F36201">
        <w:t>5</w:t>
      </w:r>
      <w:r w:rsidR="008247F6" w:rsidRPr="008247F6">
        <w:tab/>
      </w:r>
      <w:r w:rsidR="00F36201">
        <w:rPr>
          <w:rStyle w:val="Cmarkslabel"/>
        </w:rPr>
        <w:t>4</w:t>
      </w:r>
      <w:r w:rsidRPr="00A07593">
        <w:rPr>
          <w:rStyle w:val="Cmarkslabel"/>
        </w:rPr>
        <w:t xml:space="preserve"> marks</w:t>
      </w:r>
      <w:r w:rsidR="008247F6" w:rsidRPr="008247F6">
        <w:tab/>
      </w:r>
      <w:r>
        <w:t>[4.4</w:t>
      </w:r>
      <w:r w:rsidRPr="00A07593">
        <w:t>]</w:t>
      </w:r>
    </w:p>
    <w:p w14:paraId="1F98F2D0" w14:textId="77777777" w:rsidR="00F36201" w:rsidRPr="00614D58" w:rsidRDefault="00F36201" w:rsidP="006618E8">
      <w:pPr>
        <w:pStyle w:val="Pquestiontextmainstem"/>
      </w:pPr>
      <w:r w:rsidRPr="00614D58">
        <w:t xml:space="preserve">Find the value of </w:t>
      </w:r>
      <w:r w:rsidRPr="006618E8">
        <w:rPr>
          <w:rStyle w:val="Cmathsexpressions"/>
          <w:i/>
          <w:iCs/>
        </w:rPr>
        <w:t>a</w:t>
      </w:r>
      <w:r w:rsidRPr="00614D58">
        <w:t xml:space="preserve"> in each case</w:t>
      </w:r>
      <w:r>
        <w:t>.</w:t>
      </w:r>
    </w:p>
    <w:p w14:paraId="49A7E044" w14:textId="6F277C97" w:rsidR="00F36201" w:rsidRPr="00614D58" w:rsidRDefault="00F36201" w:rsidP="006618E8">
      <w:pPr>
        <w:pStyle w:val="Pquestiontextpartsa"/>
      </w:pPr>
      <w:r w:rsidRPr="006618E8">
        <w:rPr>
          <w:rStyle w:val="Cquestionpartlabelbold"/>
        </w:rPr>
        <w:t>(a)</w:t>
      </w:r>
      <w:r w:rsidR="006618E8">
        <w:tab/>
      </w:r>
      <w:r w:rsidR="008C71CE">
        <w:t>4</w:t>
      </w:r>
      <w:r w:rsidRPr="00614D58">
        <w:t xml:space="preserve"> : </w:t>
      </w:r>
      <w:r w:rsidR="008C71CE">
        <w:t>9</w:t>
      </w:r>
      <w:r w:rsidRPr="00614D58">
        <w:t xml:space="preserve"> </w:t>
      </w:r>
      <w:r w:rsidR="006618E8">
        <w:t>is an equivalent ratio to</w:t>
      </w:r>
      <w:r w:rsidRPr="00614D58">
        <w:t xml:space="preserve"> </w:t>
      </w:r>
      <w:r w:rsidRPr="006618E8">
        <w:rPr>
          <w:rStyle w:val="Cmathsexpressions"/>
          <w:i/>
          <w:iCs/>
        </w:rPr>
        <w:t>a</w:t>
      </w:r>
      <w:r w:rsidRPr="00614D58">
        <w:t xml:space="preserve"> : </w:t>
      </w:r>
      <w:r w:rsidR="008C71CE">
        <w:t>36</w:t>
      </w:r>
    </w:p>
    <w:p w14:paraId="43B801D5" w14:textId="77777777" w:rsidR="00F36201" w:rsidRDefault="00F36201" w:rsidP="006618E8">
      <w:pPr>
        <w:pStyle w:val="Pquestiontextpartsa"/>
      </w:pPr>
    </w:p>
    <w:p w14:paraId="58098650" w14:textId="77777777" w:rsidR="00F564C5" w:rsidRDefault="00F564C5" w:rsidP="006618E8">
      <w:pPr>
        <w:pStyle w:val="Pquestiontextpartsa"/>
      </w:pPr>
    </w:p>
    <w:p w14:paraId="220778BB" w14:textId="77777777" w:rsidR="00F55A12" w:rsidRDefault="00F55A12" w:rsidP="006618E8">
      <w:pPr>
        <w:pStyle w:val="Pquestiontextpartsa"/>
      </w:pPr>
    </w:p>
    <w:p w14:paraId="6DFD528B" w14:textId="77777777" w:rsidR="00F564C5" w:rsidRDefault="00F564C5" w:rsidP="00F564C5">
      <w:pPr>
        <w:pStyle w:val="Pquestiontextpartsa"/>
      </w:pPr>
    </w:p>
    <w:p w14:paraId="052B17A8" w14:textId="1629A1A5" w:rsidR="00F36201" w:rsidRPr="00614D58" w:rsidRDefault="00F36201" w:rsidP="00F564C5">
      <w:pPr>
        <w:pStyle w:val="Pquestiontextpartsa"/>
      </w:pPr>
      <w:r w:rsidRPr="006618E8">
        <w:rPr>
          <w:rStyle w:val="Cquestionpartlabelbold"/>
        </w:rPr>
        <w:t>(b)</w:t>
      </w:r>
      <w:r w:rsidR="006618E8">
        <w:tab/>
      </w:r>
      <w:r w:rsidRPr="006618E8">
        <w:rPr>
          <w:rStyle w:val="Cmathsexpressions"/>
          <w:i/>
          <w:iCs/>
        </w:rPr>
        <w:t>a</w:t>
      </w:r>
      <w:r w:rsidRPr="00614D58">
        <w:t xml:space="preserve"> : 1</w:t>
      </w:r>
      <w:r w:rsidR="008C71CE">
        <w:t>5</w:t>
      </w:r>
      <w:r w:rsidR="006618E8">
        <w:t xml:space="preserve"> is an equivalent ratio to </w:t>
      </w:r>
      <w:r w:rsidRPr="00614D58">
        <w:t>1</w:t>
      </w:r>
      <w:r w:rsidR="008C71CE">
        <w:t>2</w:t>
      </w:r>
      <w:r w:rsidRPr="00614D58">
        <w:t xml:space="preserve"> : </w:t>
      </w:r>
      <w:r w:rsidR="008C71CE">
        <w:t>45</w:t>
      </w:r>
    </w:p>
    <w:p w14:paraId="2FB92764" w14:textId="77777777" w:rsidR="00E759ED" w:rsidRPr="00511916" w:rsidRDefault="00E759ED" w:rsidP="00267E27">
      <w:pPr>
        <w:pStyle w:val="Pquestiontextpartsa"/>
      </w:pPr>
    </w:p>
    <w:p w14:paraId="6D28E90A" w14:textId="77777777" w:rsidR="007F0C63" w:rsidRDefault="007F0C63" w:rsidP="00267E27">
      <w:pPr>
        <w:pStyle w:val="Pquestiontextpartsa"/>
      </w:pPr>
    </w:p>
    <w:p w14:paraId="558109EF" w14:textId="77777777" w:rsidR="007F0C63" w:rsidRPr="00511916" w:rsidRDefault="007F0C63" w:rsidP="00267E27">
      <w:pPr>
        <w:pStyle w:val="Pquestiontextpartsa"/>
      </w:pPr>
    </w:p>
    <w:p w14:paraId="526705D7" w14:textId="77777777" w:rsidR="00E7511E" w:rsidRPr="00A07593" w:rsidRDefault="00E7511E" w:rsidP="00F55A12">
      <w:pPr>
        <w:pStyle w:val="Pquestionheadingsx"/>
      </w:pPr>
      <w:r w:rsidRPr="00A07593">
        <w:lastRenderedPageBreak/>
        <w:t>Question 1</w:t>
      </w:r>
      <w:r w:rsidR="00F36201">
        <w:t>6</w:t>
      </w:r>
      <w:r w:rsidR="008247F6" w:rsidRPr="008247F6">
        <w:tab/>
      </w:r>
      <w:r w:rsidR="00E759ED">
        <w:rPr>
          <w:rStyle w:val="Cmarkslabel"/>
        </w:rPr>
        <w:t>4</w:t>
      </w:r>
      <w:r w:rsidRPr="00A07593">
        <w:rPr>
          <w:rStyle w:val="Cmarkslabel"/>
        </w:rPr>
        <w:t xml:space="preserve"> marks</w:t>
      </w:r>
      <w:r w:rsidR="008247F6" w:rsidRPr="008247F6">
        <w:tab/>
      </w:r>
      <w:r>
        <w:t>[4.</w:t>
      </w:r>
      <w:r w:rsidR="00E759ED">
        <w:t>5</w:t>
      </w:r>
      <w:r w:rsidRPr="00A07593">
        <w:t>]</w:t>
      </w:r>
    </w:p>
    <w:p w14:paraId="5557F826" w14:textId="63109047" w:rsidR="00E7511E" w:rsidRPr="00511916" w:rsidRDefault="005F697B" w:rsidP="00F55A12">
      <w:pPr>
        <w:pStyle w:val="Pquestiontextmainstem"/>
        <w:keepNext/>
      </w:pPr>
      <w:r w:rsidRPr="005F697B">
        <w:t xml:space="preserve">A </w:t>
      </w:r>
      <w:r w:rsidR="00E7511E" w:rsidRPr="00511916">
        <w:t xml:space="preserve">model car is made using the scale </w:t>
      </w:r>
      <w:r w:rsidR="008C71CE">
        <w:t>5</w:t>
      </w:r>
      <w:r w:rsidR="00E759ED">
        <w:t xml:space="preserve"> </w:t>
      </w:r>
      <w:r w:rsidR="00E7511E" w:rsidRPr="00511916">
        <w:t>cm</w:t>
      </w:r>
      <w:r w:rsidR="008247F6">
        <w:t xml:space="preserve"> : </w:t>
      </w:r>
      <w:r w:rsidR="008C71CE">
        <w:t>2</w:t>
      </w:r>
      <w:r w:rsidR="00E759ED">
        <w:t xml:space="preserve"> </w:t>
      </w:r>
      <w:r w:rsidR="00E7511E" w:rsidRPr="00511916">
        <w:t xml:space="preserve">m. </w:t>
      </w:r>
    </w:p>
    <w:p w14:paraId="2AD7AAFD" w14:textId="77777777" w:rsidR="00E7511E" w:rsidRDefault="008247F6" w:rsidP="00F55A12">
      <w:pPr>
        <w:pStyle w:val="Pquestiontextpartsa"/>
        <w:keepNext/>
      </w:pPr>
      <w:r w:rsidRPr="008247F6">
        <w:rPr>
          <w:rStyle w:val="Cquestionpartlabelbold"/>
        </w:rPr>
        <w:t>(a)</w:t>
      </w:r>
      <w:r w:rsidRPr="008247F6">
        <w:tab/>
      </w:r>
      <w:r w:rsidR="00E7511E" w:rsidRPr="00511916">
        <w:t>Rewrite the scale as a scale ratio (unit ratio).</w:t>
      </w:r>
    </w:p>
    <w:p w14:paraId="2EC775F1" w14:textId="77777777" w:rsidR="00E759ED" w:rsidRDefault="00E759ED" w:rsidP="00E759ED">
      <w:pPr>
        <w:pStyle w:val="Pquestiontextpartsa"/>
      </w:pPr>
    </w:p>
    <w:p w14:paraId="047209B3" w14:textId="77777777" w:rsidR="00E759ED" w:rsidRDefault="00E759ED" w:rsidP="00E759ED">
      <w:pPr>
        <w:pStyle w:val="Pquestiontextpartsa"/>
      </w:pPr>
    </w:p>
    <w:p w14:paraId="25EABD91" w14:textId="77777777" w:rsidR="00E759ED" w:rsidRPr="00511916" w:rsidRDefault="00E759ED" w:rsidP="00E759ED">
      <w:pPr>
        <w:pStyle w:val="Pquestiontextpartsa"/>
      </w:pPr>
    </w:p>
    <w:p w14:paraId="39773D97" w14:textId="77777777" w:rsidR="00E7511E" w:rsidRDefault="008247F6" w:rsidP="00E759ED">
      <w:pPr>
        <w:pStyle w:val="Pquestiontextpartsa"/>
      </w:pPr>
      <w:r w:rsidRPr="008247F6">
        <w:rPr>
          <w:rStyle w:val="Cquestionpartlabelbold"/>
        </w:rPr>
        <w:t>(b)</w:t>
      </w:r>
      <w:r w:rsidRPr="008247F6">
        <w:tab/>
      </w:r>
      <w:r w:rsidR="00E7511E" w:rsidRPr="00511916">
        <w:t>What is the scale factor?</w:t>
      </w:r>
    </w:p>
    <w:p w14:paraId="04A8DF63" w14:textId="77777777" w:rsidR="00E759ED" w:rsidRDefault="00E759ED" w:rsidP="00E759ED">
      <w:pPr>
        <w:pStyle w:val="Pquestiontextpartsa"/>
      </w:pPr>
    </w:p>
    <w:p w14:paraId="5D8E7AD5" w14:textId="77777777" w:rsidR="00E759ED" w:rsidRPr="00511916" w:rsidRDefault="00E759ED" w:rsidP="00E759ED">
      <w:pPr>
        <w:pStyle w:val="Pquestiontextpartsa"/>
      </w:pPr>
    </w:p>
    <w:p w14:paraId="3E0B1B1D" w14:textId="65F91E91" w:rsidR="00E7511E" w:rsidRDefault="008247F6" w:rsidP="00E759ED">
      <w:pPr>
        <w:pStyle w:val="Pquestiontextpartsa"/>
      </w:pPr>
      <w:r w:rsidRPr="008247F6">
        <w:rPr>
          <w:rStyle w:val="Cquestionpartlabelbold"/>
        </w:rPr>
        <w:t>(c)</w:t>
      </w:r>
      <w:r w:rsidRPr="008247F6">
        <w:tab/>
      </w:r>
      <w:r w:rsidR="00E7511E" w:rsidRPr="00511916">
        <w:t xml:space="preserve">If </w:t>
      </w:r>
      <w:r w:rsidR="00817CE1">
        <w:t xml:space="preserve">the length of the model car is </w:t>
      </w:r>
      <w:r w:rsidR="008C71CE">
        <w:t>10</w:t>
      </w:r>
      <w:r w:rsidR="00E7511E" w:rsidRPr="00511916">
        <w:t>0 mm</w:t>
      </w:r>
      <w:r w:rsidR="00E759ED">
        <w:t>,</w:t>
      </w:r>
      <w:r w:rsidR="00E7511E" w:rsidRPr="00511916">
        <w:t xml:space="preserve"> find the actual length of the car in metres.</w:t>
      </w:r>
    </w:p>
    <w:p w14:paraId="0DC3A229" w14:textId="77777777" w:rsidR="00E759ED" w:rsidRDefault="00E759ED" w:rsidP="00E759ED">
      <w:pPr>
        <w:pStyle w:val="Pquestiontextpartsa"/>
      </w:pPr>
    </w:p>
    <w:p w14:paraId="2530BA3D" w14:textId="77777777" w:rsidR="00E759ED" w:rsidRDefault="00E759ED" w:rsidP="00E759ED">
      <w:pPr>
        <w:pStyle w:val="Pquestiontextpartsa"/>
      </w:pPr>
    </w:p>
    <w:p w14:paraId="27832AFC" w14:textId="77777777" w:rsidR="00E759ED" w:rsidRPr="00511916" w:rsidRDefault="00E759ED" w:rsidP="00E759ED">
      <w:pPr>
        <w:pStyle w:val="Pquestiontextpartsa"/>
      </w:pPr>
    </w:p>
    <w:p w14:paraId="6E14D4BE" w14:textId="77777777" w:rsidR="00E7511E" w:rsidRPr="00A07593" w:rsidRDefault="00E7511E" w:rsidP="00E7511E">
      <w:pPr>
        <w:pStyle w:val="Pquestionheadingsx"/>
      </w:pPr>
      <w:r w:rsidRPr="00A07593">
        <w:t>Question 1</w:t>
      </w:r>
      <w:r w:rsidR="00F36201">
        <w:t>7</w:t>
      </w:r>
      <w:r w:rsidR="008247F6" w:rsidRPr="008247F6">
        <w:tab/>
      </w:r>
      <w:r w:rsidR="00F36201">
        <w:rPr>
          <w:rStyle w:val="Cmarkslabel"/>
        </w:rPr>
        <w:t>2</w:t>
      </w:r>
      <w:r w:rsidRPr="00A07593">
        <w:rPr>
          <w:rStyle w:val="Cmarkslabel"/>
        </w:rPr>
        <w:t xml:space="preserve"> marks</w:t>
      </w:r>
      <w:r w:rsidR="008247F6" w:rsidRPr="008247F6">
        <w:tab/>
      </w:r>
      <w:r>
        <w:t>[4.6</w:t>
      </w:r>
      <w:r w:rsidRPr="00A07593">
        <w:t>]</w:t>
      </w:r>
    </w:p>
    <w:p w14:paraId="5909A837" w14:textId="177B4532" w:rsidR="00B056BA" w:rsidRDefault="005F697B" w:rsidP="00F36201">
      <w:pPr>
        <w:pStyle w:val="Pquestiontextmainstem"/>
      </w:pPr>
      <w:r w:rsidRPr="005F697B">
        <w:t xml:space="preserve">A </w:t>
      </w:r>
      <w:r w:rsidR="00F36201">
        <w:t>b</w:t>
      </w:r>
      <w:r w:rsidR="00E7511E" w:rsidRPr="00511916">
        <w:t xml:space="preserve">ox of chocolates contains hard-centred </w:t>
      </w:r>
      <w:r w:rsidR="00E759ED">
        <w:t xml:space="preserve">chocolates </w:t>
      </w:r>
      <w:r w:rsidR="00E7511E" w:rsidRPr="00511916">
        <w:t>and soft-centred chocolates</w:t>
      </w:r>
      <w:r w:rsidR="00F36201" w:rsidRPr="006618E8">
        <w:t xml:space="preserve"> in the ratio </w:t>
      </w:r>
      <w:r w:rsidR="008C71CE">
        <w:t>5</w:t>
      </w:r>
      <w:r w:rsidR="00F36201" w:rsidRPr="006618E8">
        <w:t xml:space="preserve"> : </w:t>
      </w:r>
      <w:r w:rsidR="008C71CE">
        <w:t>3</w:t>
      </w:r>
      <w:r w:rsidR="00F36201" w:rsidRPr="006618E8">
        <w:t xml:space="preserve">. </w:t>
      </w:r>
    </w:p>
    <w:p w14:paraId="30327D01" w14:textId="3FA52DFA" w:rsidR="00E7511E" w:rsidRDefault="00F36201" w:rsidP="00F36201">
      <w:pPr>
        <w:pStyle w:val="Pquestiontextmainstem"/>
      </w:pPr>
      <w:r w:rsidRPr="006618E8">
        <w:t xml:space="preserve">If there are </w:t>
      </w:r>
      <w:r w:rsidR="008C71CE">
        <w:t>8</w:t>
      </w:r>
      <w:r w:rsidRPr="006618E8">
        <w:t xml:space="preserve">0 chocolates in the box, how many are </w:t>
      </w:r>
      <w:r w:rsidR="00B64AD3">
        <w:t>hard</w:t>
      </w:r>
      <w:r w:rsidRPr="006618E8">
        <w:t xml:space="preserve">-centred and how many are </w:t>
      </w:r>
      <w:r w:rsidR="00B64AD3">
        <w:t>soft</w:t>
      </w:r>
      <w:r w:rsidRPr="006618E8">
        <w:t>-centred?</w:t>
      </w:r>
      <w:r w:rsidR="00E7511E" w:rsidRPr="00511916">
        <w:t xml:space="preserve"> </w:t>
      </w:r>
    </w:p>
    <w:p w14:paraId="1BF24C22" w14:textId="77777777" w:rsidR="00E759ED" w:rsidRDefault="00E759ED" w:rsidP="00E759ED">
      <w:pPr>
        <w:pStyle w:val="Pquestiontextpartsa"/>
      </w:pPr>
    </w:p>
    <w:p w14:paraId="395F73BE" w14:textId="77777777" w:rsidR="00E759ED" w:rsidRDefault="00E759ED" w:rsidP="00E759ED">
      <w:pPr>
        <w:pStyle w:val="Pquestiontextpartsa"/>
      </w:pPr>
    </w:p>
    <w:p w14:paraId="6A4C5AF1" w14:textId="77777777" w:rsidR="00E759ED" w:rsidRDefault="00E759ED" w:rsidP="00E759ED">
      <w:pPr>
        <w:pStyle w:val="Pquestiontextpartsa"/>
      </w:pPr>
    </w:p>
    <w:p w14:paraId="0E49B2FC" w14:textId="77777777" w:rsidR="00E759ED" w:rsidRPr="00511916" w:rsidRDefault="00E759ED" w:rsidP="00E759ED">
      <w:pPr>
        <w:pStyle w:val="Pquestiontextpartsa"/>
      </w:pPr>
    </w:p>
    <w:p w14:paraId="3C642272" w14:textId="77777777" w:rsidR="00E7511E" w:rsidRPr="00A07593" w:rsidRDefault="00E7511E" w:rsidP="00E7511E">
      <w:pPr>
        <w:pStyle w:val="Pquestionheadingsx"/>
      </w:pPr>
      <w:r w:rsidRPr="00A07593">
        <w:t xml:space="preserve">Question </w:t>
      </w:r>
      <w:r w:rsidR="00F36201">
        <w:t>18</w:t>
      </w:r>
      <w:r w:rsidR="008247F6" w:rsidRPr="008247F6">
        <w:tab/>
      </w:r>
      <w:r>
        <w:rPr>
          <w:rStyle w:val="Cmarkslabel"/>
        </w:rPr>
        <w:t>2</w:t>
      </w:r>
      <w:r w:rsidRPr="00A07593">
        <w:rPr>
          <w:rStyle w:val="Cmarkslabel"/>
        </w:rPr>
        <w:t xml:space="preserve"> marks</w:t>
      </w:r>
      <w:r w:rsidR="008247F6" w:rsidRPr="008247F6">
        <w:tab/>
      </w:r>
      <w:r>
        <w:t>[4.</w:t>
      </w:r>
      <w:r w:rsidR="00DA615D">
        <w:t>7</w:t>
      </w:r>
      <w:r w:rsidRPr="00A07593">
        <w:t>]</w:t>
      </w:r>
    </w:p>
    <w:p w14:paraId="688A5264" w14:textId="2EC05D79" w:rsidR="00F36201" w:rsidRDefault="00E7511E" w:rsidP="00F36201">
      <w:pPr>
        <w:pStyle w:val="Pquestiontextmainstem"/>
      </w:pPr>
      <w:r w:rsidRPr="00511916">
        <w:t xml:space="preserve">The </w:t>
      </w:r>
      <w:r w:rsidR="00553278" w:rsidRPr="00AC30BC">
        <w:t xml:space="preserve">Melbourne Star is 21.4 km </w:t>
      </w:r>
      <w:r w:rsidRPr="00511916">
        <w:t xml:space="preserve"> from the </w:t>
      </w:r>
      <w:r w:rsidR="008C71CE">
        <w:t>airport</w:t>
      </w:r>
      <w:r w:rsidRPr="00511916">
        <w:t xml:space="preserve">. If you left the zoo at </w:t>
      </w:r>
      <w:r w:rsidR="00F36201">
        <w:t>1</w:t>
      </w:r>
      <w:r w:rsidR="00553278">
        <w:t>1</w:t>
      </w:r>
      <w:r w:rsidR="00F36201">
        <w:t>:</w:t>
      </w:r>
      <w:r w:rsidR="00553278">
        <w:t>20</w:t>
      </w:r>
      <w:r w:rsidR="00DA615D">
        <w:t xml:space="preserve"> </w:t>
      </w:r>
      <w:r w:rsidRPr="00511916">
        <w:t xml:space="preserve">am and arrived at the </w:t>
      </w:r>
      <w:r w:rsidR="00553278">
        <w:t>Melbourne Star</w:t>
      </w:r>
      <w:r w:rsidRPr="00511916">
        <w:t xml:space="preserve"> at </w:t>
      </w:r>
      <w:r w:rsidR="00553278">
        <w:t>11:44</w:t>
      </w:r>
      <w:r w:rsidR="00DA615D">
        <w:t xml:space="preserve"> </w:t>
      </w:r>
      <w:r w:rsidRPr="00511916">
        <w:t>am</w:t>
      </w:r>
      <w:r w:rsidR="00F36201">
        <w:t>:</w:t>
      </w:r>
    </w:p>
    <w:p w14:paraId="1D87C483" w14:textId="2B6C1744" w:rsidR="00F36201" w:rsidRPr="00614D58" w:rsidRDefault="00F36201" w:rsidP="00F36201">
      <w:pPr>
        <w:pStyle w:val="Pquestiontextpartsa"/>
      </w:pPr>
      <w:r w:rsidRPr="006618E8">
        <w:rPr>
          <w:rStyle w:val="Cquestionpartlabelbold"/>
        </w:rPr>
        <w:t>(a)</w:t>
      </w:r>
      <w:r w:rsidR="00F564C5">
        <w:tab/>
      </w:r>
      <w:r w:rsidRPr="00614D58">
        <w:t xml:space="preserve">How many minutes did it take to get to the </w:t>
      </w:r>
      <w:r w:rsidR="00553278">
        <w:t>Melbourne Star</w:t>
      </w:r>
      <w:r w:rsidRPr="00614D58">
        <w:t>? Write your answer as a fraction of an hour, then as a decimal.</w:t>
      </w:r>
    </w:p>
    <w:p w14:paraId="7C8A8491" w14:textId="77777777" w:rsidR="00F36201" w:rsidRDefault="00F36201" w:rsidP="00F36201">
      <w:pPr>
        <w:pStyle w:val="Pquestiontextpartsa"/>
      </w:pPr>
    </w:p>
    <w:p w14:paraId="5C2F527E" w14:textId="77777777" w:rsidR="00903267" w:rsidRDefault="00903267" w:rsidP="00F36201">
      <w:pPr>
        <w:pStyle w:val="Pquestiontextpartsa"/>
      </w:pPr>
    </w:p>
    <w:p w14:paraId="0CB576CF" w14:textId="77777777" w:rsidR="00F564C5" w:rsidRPr="00614D58" w:rsidRDefault="00F564C5" w:rsidP="00F36201">
      <w:pPr>
        <w:pStyle w:val="Pquestiontextpartsa"/>
      </w:pPr>
    </w:p>
    <w:p w14:paraId="690CAA9B" w14:textId="534EAFA7" w:rsidR="00F36201" w:rsidRPr="00614D58" w:rsidRDefault="00F36201" w:rsidP="00F36201">
      <w:pPr>
        <w:pStyle w:val="Pquestiontextpartsa"/>
      </w:pPr>
      <w:r w:rsidRPr="006618E8">
        <w:rPr>
          <w:rStyle w:val="Cquestionpartlabelbold"/>
        </w:rPr>
        <w:t>(b)</w:t>
      </w:r>
      <w:r w:rsidR="00F564C5">
        <w:tab/>
      </w:r>
      <w:r w:rsidRPr="00614D58">
        <w:t xml:space="preserve">Use the formula </w:t>
      </w:r>
      <w:r w:rsidRPr="00614D58">
        <w:rPr>
          <w:position w:val="-24"/>
        </w:rPr>
        <w:object w:dxaOrig="600" w:dyaOrig="620" w14:anchorId="1F639DCF">
          <v:shape id="_x0000_i1031" type="#_x0000_t75" style="width:30pt;height:30.75pt" o:ole="">
            <v:imagedata r:id="rId19" o:title=""/>
          </v:shape>
          <o:OLEObject Type="Embed" ProgID="Equation.DSMT4" ShapeID="_x0000_i1031" DrawAspect="Content" ObjectID="_1540565514" r:id="rId20"/>
        </w:object>
      </w:r>
      <w:r w:rsidRPr="00614D58">
        <w:t xml:space="preserve"> to calculate your average speed in km/h.</w:t>
      </w:r>
    </w:p>
    <w:p w14:paraId="25F9E6EF" w14:textId="77777777" w:rsidR="00E7511E" w:rsidRDefault="00E7511E" w:rsidP="00DA615D">
      <w:pPr>
        <w:pStyle w:val="Pquestiontextpartsa"/>
      </w:pPr>
    </w:p>
    <w:p w14:paraId="7F1D2481" w14:textId="77777777" w:rsidR="00DA615D" w:rsidRDefault="00DA615D" w:rsidP="00DA615D">
      <w:pPr>
        <w:pStyle w:val="Pquestiontextpartsa"/>
      </w:pPr>
    </w:p>
    <w:p w14:paraId="7A80131D" w14:textId="03CAB61A" w:rsidR="00E7511E" w:rsidRPr="00A07593" w:rsidRDefault="00E7511E" w:rsidP="00E7511E">
      <w:pPr>
        <w:pStyle w:val="Pquestionheadingsx"/>
      </w:pPr>
      <w:r w:rsidRPr="00A07593">
        <w:t xml:space="preserve">Question </w:t>
      </w:r>
      <w:r w:rsidR="00903267">
        <w:t>19</w:t>
      </w:r>
      <w:r w:rsidR="008247F6" w:rsidRPr="008247F6">
        <w:tab/>
      </w:r>
      <w:r w:rsidRPr="00A07593">
        <w:rPr>
          <w:rStyle w:val="Cmarkslabel"/>
        </w:rPr>
        <w:t>4 marks</w:t>
      </w:r>
      <w:r w:rsidR="008247F6" w:rsidRPr="008247F6">
        <w:tab/>
      </w:r>
      <w:r>
        <w:t>[4.7</w:t>
      </w:r>
      <w:r w:rsidRPr="00A07593">
        <w:t>]</w:t>
      </w:r>
    </w:p>
    <w:p w14:paraId="1E6A44C3" w14:textId="694BB465" w:rsidR="00E7511E" w:rsidRPr="00511916" w:rsidRDefault="00E7511E" w:rsidP="00267E27">
      <w:pPr>
        <w:pStyle w:val="Pquestiontextmainstem"/>
      </w:pPr>
      <w:r w:rsidRPr="00511916">
        <w:t xml:space="preserve">Water is leaking out of a tap at a rate of </w:t>
      </w:r>
      <w:r w:rsidR="00553278">
        <w:t>2</w:t>
      </w:r>
      <w:r w:rsidRPr="00511916">
        <w:t>00 mL</w:t>
      </w:r>
      <w:r w:rsidR="00DA615D">
        <w:t xml:space="preserve"> per hour</w:t>
      </w:r>
      <w:r w:rsidRPr="00511916">
        <w:t>.</w:t>
      </w:r>
    </w:p>
    <w:p w14:paraId="6DDC9ED1" w14:textId="77777777" w:rsidR="00E7511E" w:rsidRPr="00511916" w:rsidRDefault="008247F6" w:rsidP="00DA615D">
      <w:pPr>
        <w:pStyle w:val="Pquestiontextpartsa"/>
      </w:pPr>
      <w:r w:rsidRPr="008247F6">
        <w:rPr>
          <w:rStyle w:val="Cquestionpartlabelbold"/>
        </w:rPr>
        <w:t>(a)</w:t>
      </w:r>
      <w:r w:rsidR="00DA615D">
        <w:rPr>
          <w:rStyle w:val="Cquestionpartlabelbold"/>
        </w:rPr>
        <w:tab/>
      </w:r>
      <w:r w:rsidR="00E7511E" w:rsidRPr="00511916">
        <w:t xml:space="preserve">How much </w:t>
      </w:r>
      <w:r w:rsidR="00817CE1">
        <w:t xml:space="preserve">water </w:t>
      </w:r>
      <w:r w:rsidR="00E7511E" w:rsidRPr="00511916">
        <w:t>will leak out in one day? Give your answer in litres.</w:t>
      </w:r>
    </w:p>
    <w:p w14:paraId="43C597AF" w14:textId="77777777" w:rsidR="00E7511E" w:rsidRDefault="00E7511E" w:rsidP="00DA615D">
      <w:pPr>
        <w:pStyle w:val="Pquestiontextpartsa"/>
        <w:rPr>
          <w:szCs w:val="20"/>
        </w:rPr>
      </w:pPr>
    </w:p>
    <w:p w14:paraId="0E58F3D0" w14:textId="77777777" w:rsidR="00DA615D" w:rsidRDefault="00DA615D" w:rsidP="00DA615D">
      <w:pPr>
        <w:pStyle w:val="Pquestiontextpartsa"/>
        <w:rPr>
          <w:szCs w:val="20"/>
        </w:rPr>
      </w:pPr>
    </w:p>
    <w:p w14:paraId="7F014244" w14:textId="77777777" w:rsidR="00E7511E" w:rsidRDefault="008247F6" w:rsidP="00DA615D">
      <w:pPr>
        <w:pStyle w:val="Pquestiontextpartsa"/>
      </w:pPr>
      <w:r w:rsidRPr="008247F6">
        <w:rPr>
          <w:rStyle w:val="Cquestionpartlabelbold"/>
        </w:rPr>
        <w:lastRenderedPageBreak/>
        <w:t>(b)</w:t>
      </w:r>
      <w:r w:rsidRPr="008247F6">
        <w:tab/>
      </w:r>
      <w:r w:rsidR="00E7511E" w:rsidRPr="00511916">
        <w:t xml:space="preserve">How much </w:t>
      </w:r>
      <w:r w:rsidR="006D291B">
        <w:t xml:space="preserve">water </w:t>
      </w:r>
      <w:r w:rsidR="00E7511E" w:rsidRPr="00511916">
        <w:t>would leak out in one year? Assume it is non-leap year. Give your answer in kilolitres</w:t>
      </w:r>
      <w:r w:rsidR="00F36201">
        <w:t xml:space="preserve"> (kL)</w:t>
      </w:r>
      <w:r w:rsidR="00E7511E" w:rsidRPr="00511916">
        <w:t>.</w:t>
      </w:r>
    </w:p>
    <w:p w14:paraId="6E582BCD" w14:textId="77777777" w:rsidR="00DA615D" w:rsidRDefault="00DA615D" w:rsidP="00DA615D">
      <w:pPr>
        <w:pStyle w:val="Pquestiontextpartsa"/>
      </w:pPr>
    </w:p>
    <w:p w14:paraId="4795567A" w14:textId="77777777" w:rsidR="00DA615D" w:rsidRDefault="00DA615D" w:rsidP="00DA615D">
      <w:pPr>
        <w:pStyle w:val="Pquestiontextpartsa"/>
      </w:pPr>
    </w:p>
    <w:p w14:paraId="32805E54" w14:textId="77777777" w:rsidR="00DA615D" w:rsidRDefault="00DA615D" w:rsidP="00DA615D">
      <w:pPr>
        <w:pStyle w:val="Pquestiontextpartsa"/>
      </w:pPr>
    </w:p>
    <w:p w14:paraId="44E6583C" w14:textId="798F017D" w:rsidR="00E7511E" w:rsidRDefault="008247F6" w:rsidP="00DA615D">
      <w:pPr>
        <w:pStyle w:val="Pquestiontextpartsa"/>
      </w:pPr>
      <w:r w:rsidRPr="008247F6">
        <w:rPr>
          <w:rStyle w:val="Cquestionpartlabelbold"/>
        </w:rPr>
        <w:t>(c)</w:t>
      </w:r>
      <w:r w:rsidR="00DA615D">
        <w:rPr>
          <w:rStyle w:val="Cquestionpartlabelbold"/>
        </w:rPr>
        <w:tab/>
      </w:r>
      <w:r w:rsidR="00E7511E" w:rsidRPr="00511916">
        <w:t>If water costs $</w:t>
      </w:r>
      <w:r w:rsidR="00553278">
        <w:t>15</w:t>
      </w:r>
      <w:r w:rsidR="00E7511E" w:rsidRPr="00511916">
        <w:t xml:space="preserve"> for the first kilolitre and then $</w:t>
      </w:r>
      <w:r w:rsidR="00F36201">
        <w:t>1</w:t>
      </w:r>
      <w:r w:rsidR="00E7511E" w:rsidRPr="00511916">
        <w:t xml:space="preserve"> for every kilolitre after that, how much would the water leak cost for a year? Assume it is non-leap year.</w:t>
      </w:r>
    </w:p>
    <w:p w14:paraId="53D3D508" w14:textId="77777777" w:rsidR="00DA615D" w:rsidRDefault="00DA615D" w:rsidP="00DA615D">
      <w:pPr>
        <w:pStyle w:val="Pquestiontextpartsa"/>
      </w:pPr>
    </w:p>
    <w:p w14:paraId="00A07F95" w14:textId="77777777" w:rsidR="00DA615D" w:rsidRDefault="00DA615D" w:rsidP="00DA615D">
      <w:pPr>
        <w:pStyle w:val="Pquestiontextpartsa"/>
      </w:pPr>
    </w:p>
    <w:p w14:paraId="66C82CD1" w14:textId="77777777" w:rsidR="00DA615D" w:rsidRDefault="00DA615D" w:rsidP="00DA615D">
      <w:pPr>
        <w:pStyle w:val="Pquestiontextpartsa"/>
      </w:pPr>
    </w:p>
    <w:p w14:paraId="286C3418" w14:textId="66C8FD80" w:rsidR="00E7511E" w:rsidRPr="00A07593" w:rsidRDefault="00E7511E" w:rsidP="00E7511E">
      <w:pPr>
        <w:pStyle w:val="Psectionresults"/>
      </w:pPr>
      <w:r>
        <w:t>Short answer result</w:t>
      </w:r>
      <w:r w:rsidR="008247F6">
        <w:t xml:space="preserve">s: </w:t>
      </w:r>
      <w:r>
        <w:t xml:space="preserve"> ___ / </w:t>
      </w:r>
      <w:r w:rsidR="00347BF6">
        <w:t>3</w:t>
      </w:r>
      <w:r w:rsidR="00F564C5">
        <w:t>0</w:t>
      </w:r>
    </w:p>
    <w:p w14:paraId="5A173690" w14:textId="77777777" w:rsidR="00E7511E" w:rsidRPr="00A07593" w:rsidRDefault="00E7511E" w:rsidP="00E7511E">
      <w:pPr>
        <w:pStyle w:val="Psectionresults"/>
      </w:pPr>
    </w:p>
    <w:p w14:paraId="479514D8" w14:textId="77777777" w:rsidR="00E7511E" w:rsidRPr="00A07593" w:rsidRDefault="00E7511E" w:rsidP="00E7511E">
      <w:pPr>
        <w:pStyle w:val="Psectionheading"/>
      </w:pPr>
      <w:r w:rsidRPr="00A07593">
        <w:t>Extended answer section</w:t>
      </w:r>
    </w:p>
    <w:p w14:paraId="3D4D76D7" w14:textId="554556C6" w:rsidR="00E7511E" w:rsidRDefault="00E7511E" w:rsidP="00281676">
      <w:pPr>
        <w:pStyle w:val="Pquestionheadingsx1stafterhead"/>
      </w:pPr>
      <w:r w:rsidRPr="00A07593">
        <w:t xml:space="preserve">Question </w:t>
      </w:r>
      <w:r>
        <w:t>2</w:t>
      </w:r>
      <w:r w:rsidR="00903267">
        <w:t>0</w:t>
      </w:r>
      <w:r w:rsidR="008247F6" w:rsidRPr="008247F6">
        <w:tab/>
      </w:r>
      <w:r w:rsidRPr="00A07593">
        <w:rPr>
          <w:rStyle w:val="Cmarkslabel"/>
        </w:rPr>
        <w:t>4 marks</w:t>
      </w:r>
      <w:r w:rsidR="008247F6" w:rsidRPr="008247F6">
        <w:tab/>
      </w:r>
      <w:r>
        <w:t>[4.7</w:t>
      </w:r>
      <w:r w:rsidRPr="00A07593">
        <w:t>]</w:t>
      </w:r>
    </w:p>
    <w:p w14:paraId="5FD4DDCF" w14:textId="77777777" w:rsidR="00F36201" w:rsidRPr="00614D58" w:rsidRDefault="00F36201" w:rsidP="006618E8">
      <w:pPr>
        <w:pStyle w:val="Pquestiontextmainstem"/>
      </w:pPr>
      <w:r w:rsidRPr="00614D58">
        <w:t>Tiles Warehouse has three different types of tiles on sale.</w:t>
      </w:r>
    </w:p>
    <w:p w14:paraId="4A288257" w14:textId="636A0805" w:rsidR="00F36201" w:rsidRPr="00614D58" w:rsidRDefault="00903267" w:rsidP="006618E8">
      <w:pPr>
        <w:pStyle w:val="Pquestiontextmainstem"/>
      </w:pPr>
      <w:r>
        <w:t>Matt t</w:t>
      </w:r>
      <w:r w:rsidR="00F36201" w:rsidRPr="00614D58">
        <w:t>iles</w:t>
      </w:r>
      <w:r>
        <w:t xml:space="preserve">: </w:t>
      </w:r>
      <w:r w:rsidR="00F36201" w:rsidRPr="00614D58">
        <w:t>2</w:t>
      </w:r>
      <w:r w:rsidR="00553278">
        <w:t>4</w:t>
      </w:r>
      <w:r w:rsidR="00F36201" w:rsidRPr="00614D58">
        <w:t xml:space="preserve"> </w:t>
      </w:r>
      <w:r>
        <w:t xml:space="preserve">tiles </w:t>
      </w:r>
      <w:r w:rsidR="00F36201" w:rsidRPr="00614D58">
        <w:t>for $</w:t>
      </w:r>
      <w:r w:rsidR="00553278">
        <w:t>12</w:t>
      </w:r>
      <w:r w:rsidR="00F36201" w:rsidRPr="00614D58">
        <w:t>0</w:t>
      </w:r>
    </w:p>
    <w:p w14:paraId="6CEAF9F8" w14:textId="535D920A" w:rsidR="00F36201" w:rsidRPr="00614D58" w:rsidRDefault="00F36201" w:rsidP="006618E8">
      <w:pPr>
        <w:pStyle w:val="Pquestiontextmainstem"/>
      </w:pPr>
      <w:r w:rsidRPr="00614D58">
        <w:t>Gloss tiles</w:t>
      </w:r>
      <w:r w:rsidR="00903267">
        <w:t xml:space="preserve">: </w:t>
      </w:r>
      <w:r w:rsidRPr="00614D58">
        <w:t>1</w:t>
      </w:r>
      <w:r w:rsidR="00553278">
        <w:t>8</w:t>
      </w:r>
      <w:r w:rsidRPr="00614D58">
        <w:t xml:space="preserve"> </w:t>
      </w:r>
      <w:r w:rsidR="00903267">
        <w:t xml:space="preserve">tiles </w:t>
      </w:r>
      <w:r w:rsidR="00553278">
        <w:t>for $126</w:t>
      </w:r>
    </w:p>
    <w:p w14:paraId="31AF7180" w14:textId="06E1353D" w:rsidR="00F36201" w:rsidRPr="00614D58" w:rsidRDefault="00F36201" w:rsidP="006618E8">
      <w:pPr>
        <w:pStyle w:val="Pquestiontextmainstem"/>
      </w:pPr>
      <w:r w:rsidRPr="00614D58">
        <w:t>Standard tiles</w:t>
      </w:r>
      <w:r w:rsidR="00903267">
        <w:t xml:space="preserve">: </w:t>
      </w:r>
      <w:r w:rsidRPr="00614D58">
        <w:t xml:space="preserve">20 </w:t>
      </w:r>
      <w:r w:rsidR="00903267">
        <w:t xml:space="preserve">tiles </w:t>
      </w:r>
      <w:r w:rsidR="00553278">
        <w:t>for $12</w:t>
      </w:r>
      <w:r w:rsidRPr="00614D58">
        <w:t>0</w:t>
      </w:r>
    </w:p>
    <w:p w14:paraId="0EBAA08C" w14:textId="17B1DEEC" w:rsidR="00F36201" w:rsidRPr="00614D58" w:rsidRDefault="00F36201" w:rsidP="006618E8">
      <w:pPr>
        <w:pStyle w:val="Pquestiontextpartsa"/>
      </w:pPr>
      <w:r w:rsidRPr="006618E8">
        <w:rPr>
          <w:rStyle w:val="Cquestionpartlabelbold"/>
        </w:rPr>
        <w:t>(a)</w:t>
      </w:r>
      <w:r w:rsidR="006618E8">
        <w:tab/>
      </w:r>
      <w:r w:rsidR="00903267">
        <w:t>For each type of tile, c</w:t>
      </w:r>
      <w:r w:rsidRPr="00614D58">
        <w:t xml:space="preserve">alculate </w:t>
      </w:r>
      <w:r w:rsidR="00903267">
        <w:t>the cost of o</w:t>
      </w:r>
      <w:r w:rsidRPr="00614D58">
        <w:t>ne</w:t>
      </w:r>
      <w:r w:rsidR="00903267" w:rsidRPr="00614D58">
        <w:t xml:space="preserve"> tile</w:t>
      </w:r>
      <w:r w:rsidRPr="00614D58">
        <w:t>.</w:t>
      </w:r>
    </w:p>
    <w:p w14:paraId="31E2479C" w14:textId="77777777" w:rsidR="00F36201" w:rsidRDefault="00F36201" w:rsidP="006618E8">
      <w:pPr>
        <w:pStyle w:val="Pquestiontextpartsa"/>
      </w:pPr>
    </w:p>
    <w:p w14:paraId="1DC1C706" w14:textId="77777777" w:rsidR="00903267" w:rsidRDefault="00903267" w:rsidP="006618E8">
      <w:pPr>
        <w:pStyle w:val="Pquestiontextpartsa"/>
      </w:pPr>
    </w:p>
    <w:p w14:paraId="2DFCE901" w14:textId="77777777" w:rsidR="00903267" w:rsidRDefault="00903267" w:rsidP="006618E8">
      <w:pPr>
        <w:pStyle w:val="Pquestiontextpartsa"/>
      </w:pPr>
    </w:p>
    <w:p w14:paraId="1714E7C8" w14:textId="77777777" w:rsidR="00903267" w:rsidRPr="00614D58" w:rsidRDefault="00903267" w:rsidP="006618E8">
      <w:pPr>
        <w:pStyle w:val="Pquestiontextpartsa"/>
      </w:pPr>
    </w:p>
    <w:p w14:paraId="50E1F88C" w14:textId="77777777" w:rsidR="00F36201" w:rsidRPr="00614D58" w:rsidRDefault="00F36201" w:rsidP="006618E8">
      <w:pPr>
        <w:pStyle w:val="Pquestiontextpartsa"/>
      </w:pPr>
      <w:r w:rsidRPr="006618E8">
        <w:rPr>
          <w:rStyle w:val="Cquestionpartlabelbold"/>
        </w:rPr>
        <w:t>(b)</w:t>
      </w:r>
      <w:r w:rsidR="006618E8">
        <w:tab/>
      </w:r>
      <w:r w:rsidRPr="00614D58">
        <w:t>Which tile is the best buy?</w:t>
      </w:r>
    </w:p>
    <w:p w14:paraId="0808FAA4" w14:textId="77777777" w:rsidR="00E7511E" w:rsidRDefault="00E7511E" w:rsidP="00267E27">
      <w:pPr>
        <w:pStyle w:val="Pquestiontextmainstem"/>
      </w:pPr>
    </w:p>
    <w:p w14:paraId="734C7C14" w14:textId="77777777" w:rsidR="00DA615D" w:rsidRDefault="00DA615D" w:rsidP="00267E27">
      <w:pPr>
        <w:pStyle w:val="Pquestiontextmainstem"/>
      </w:pPr>
    </w:p>
    <w:p w14:paraId="3B5A4E22" w14:textId="186001B2" w:rsidR="00E7511E" w:rsidRPr="00A07593" w:rsidRDefault="00E7511E" w:rsidP="0040174B">
      <w:pPr>
        <w:pStyle w:val="Pquestionheadingsx"/>
        <w:keepNext w:val="0"/>
      </w:pPr>
      <w:r w:rsidRPr="00A07593">
        <w:t>Question 2</w:t>
      </w:r>
      <w:r w:rsidR="00903267">
        <w:t>1</w:t>
      </w:r>
      <w:r w:rsidR="008247F6" w:rsidRPr="008247F6">
        <w:tab/>
      </w:r>
      <w:r w:rsidR="00DA615D">
        <w:rPr>
          <w:rStyle w:val="Cmarkslabel"/>
        </w:rPr>
        <w:t>6</w:t>
      </w:r>
      <w:r w:rsidRPr="00A07593">
        <w:rPr>
          <w:rStyle w:val="Cmarkslabel"/>
        </w:rPr>
        <w:t xml:space="preserve"> marks</w:t>
      </w:r>
      <w:r w:rsidR="008247F6" w:rsidRPr="008247F6">
        <w:tab/>
      </w:r>
      <w:r>
        <w:t>[4.</w:t>
      </w:r>
      <w:r w:rsidR="00DA615D">
        <w:t>7</w:t>
      </w:r>
      <w:r w:rsidRPr="00A07593">
        <w:t>]</w:t>
      </w:r>
    </w:p>
    <w:p w14:paraId="12744652" w14:textId="64C70456" w:rsidR="00E7511E" w:rsidRPr="001A5FD5" w:rsidRDefault="00E7511E" w:rsidP="0040174B">
      <w:pPr>
        <w:pStyle w:val="Pquestiontextmainstem"/>
      </w:pPr>
      <w:r>
        <w:t>T</w:t>
      </w:r>
      <w:r w:rsidRPr="001A5FD5">
        <w:t xml:space="preserve">o buy goods from overseas you must work out how many Australian dollars (A$) are equal to the amount in the overseas currency. </w:t>
      </w:r>
      <w:r>
        <w:t>On one particular day</w:t>
      </w:r>
      <w:r w:rsidR="008247F6">
        <w:t xml:space="preserve">: </w:t>
      </w:r>
      <w:r w:rsidRPr="001A5FD5">
        <w:br/>
      </w:r>
      <w:r w:rsidRPr="00681BE6">
        <w:t>•</w:t>
      </w:r>
      <w:r>
        <w:t xml:space="preserve"> A$1.00 = US$0.</w:t>
      </w:r>
      <w:r w:rsidR="00553278">
        <w:t>7</w:t>
      </w:r>
    </w:p>
    <w:p w14:paraId="11BA74B5" w14:textId="509979B2" w:rsidR="00E7511E" w:rsidRPr="001A5FD5" w:rsidRDefault="00E7511E" w:rsidP="0040174B">
      <w:pPr>
        <w:pStyle w:val="Pquestiontextmainstem"/>
      </w:pPr>
      <w:r w:rsidRPr="00681BE6">
        <w:t>•</w:t>
      </w:r>
      <w:r w:rsidRPr="001A5FD5">
        <w:t xml:space="preserve"> A$1.00 = </w:t>
      </w:r>
      <w:r w:rsidR="00553278">
        <w:t>4</w:t>
      </w:r>
      <w:r w:rsidRPr="001A5FD5">
        <w:t xml:space="preserve"> Chinese yuan</w:t>
      </w:r>
    </w:p>
    <w:p w14:paraId="391C1115" w14:textId="0B3ED01B" w:rsidR="00E7511E" w:rsidRPr="001A5FD5" w:rsidRDefault="00E7511E" w:rsidP="0040174B">
      <w:pPr>
        <w:pStyle w:val="Pquestiontextmainstem"/>
      </w:pPr>
      <w:r w:rsidRPr="00681BE6">
        <w:t>•</w:t>
      </w:r>
      <w:r w:rsidRPr="001A5FD5">
        <w:t xml:space="preserve"> A$1.00 = </w:t>
      </w:r>
      <w:r w:rsidR="00553278">
        <w:t>80</w:t>
      </w:r>
      <w:r w:rsidRPr="001A5FD5">
        <w:t xml:space="preserve"> Japanese yen</w:t>
      </w:r>
    </w:p>
    <w:p w14:paraId="04C8177E" w14:textId="77777777" w:rsidR="00E7511E" w:rsidRPr="00BC5127" w:rsidRDefault="00E7511E" w:rsidP="0040174B">
      <w:pPr>
        <w:pStyle w:val="Pquestiontextmainstem"/>
      </w:pPr>
      <w:r w:rsidRPr="001A5FD5">
        <w:t>Use the information to answer the questions.</w:t>
      </w:r>
    </w:p>
    <w:p w14:paraId="0B39ED7B" w14:textId="4E156FF6" w:rsidR="00DA615D" w:rsidRDefault="008247F6" w:rsidP="0040174B">
      <w:pPr>
        <w:pStyle w:val="Pquestiontextpartsa"/>
      </w:pPr>
      <w:r w:rsidRPr="008247F6">
        <w:rPr>
          <w:rStyle w:val="Cquestionpartlabelbold"/>
        </w:rPr>
        <w:t>(a)</w:t>
      </w:r>
      <w:r w:rsidRPr="008247F6">
        <w:tab/>
      </w:r>
      <w:r w:rsidR="00E7511E" w:rsidRPr="00511916">
        <w:t>Convert $A</w:t>
      </w:r>
      <w:r w:rsidR="00553278">
        <w:t>2</w:t>
      </w:r>
      <w:r w:rsidR="00F36201">
        <w:t>0</w:t>
      </w:r>
      <w:r w:rsidR="00E7511E" w:rsidRPr="00511916">
        <w:t>0.00 to</w:t>
      </w:r>
      <w:r w:rsidR="00DA615D">
        <w:t>:</w:t>
      </w:r>
    </w:p>
    <w:p w14:paraId="48583DB5" w14:textId="1BC7984A" w:rsidR="00E7511E" w:rsidRDefault="00E7511E" w:rsidP="0040174B">
      <w:pPr>
        <w:pStyle w:val="Pquestiontextpartsi"/>
      </w:pPr>
      <w:r w:rsidRPr="006618E8">
        <w:rPr>
          <w:rStyle w:val="Cquestionpartlabelbold"/>
        </w:rPr>
        <w:t>(i)</w:t>
      </w:r>
      <w:r w:rsidR="00DA615D">
        <w:tab/>
      </w:r>
      <w:r w:rsidRPr="00511916">
        <w:t>$US</w:t>
      </w:r>
    </w:p>
    <w:p w14:paraId="7C44212A" w14:textId="77777777" w:rsidR="00DA615D" w:rsidRDefault="00DA615D" w:rsidP="0040174B">
      <w:pPr>
        <w:pStyle w:val="Pquestiontextpartsi"/>
      </w:pPr>
    </w:p>
    <w:p w14:paraId="5CB95559" w14:textId="77777777" w:rsidR="00DA615D" w:rsidRDefault="00DA615D" w:rsidP="00DA615D">
      <w:pPr>
        <w:pStyle w:val="Pquestiontextpartsi"/>
      </w:pPr>
    </w:p>
    <w:p w14:paraId="63299496" w14:textId="77777777" w:rsidR="00DA615D" w:rsidRDefault="00DA615D" w:rsidP="00DA615D">
      <w:pPr>
        <w:pStyle w:val="Pquestiontextpartsi"/>
      </w:pPr>
      <w:r w:rsidRPr="006618E8">
        <w:rPr>
          <w:rStyle w:val="Cquestionpartlabelbold"/>
        </w:rPr>
        <w:lastRenderedPageBreak/>
        <w:t>(ii)</w:t>
      </w:r>
      <w:r>
        <w:tab/>
      </w:r>
      <w:r w:rsidRPr="00511916">
        <w:t>Chinese yuan</w:t>
      </w:r>
    </w:p>
    <w:p w14:paraId="4D3622AC" w14:textId="77777777" w:rsidR="00DA615D" w:rsidRDefault="00DA615D" w:rsidP="00DA615D">
      <w:pPr>
        <w:pStyle w:val="Pquestiontextpartsi"/>
      </w:pPr>
    </w:p>
    <w:p w14:paraId="30DCF4B4" w14:textId="77777777" w:rsidR="00DA615D" w:rsidRDefault="00DA615D" w:rsidP="00DA615D">
      <w:pPr>
        <w:pStyle w:val="Pquestiontextpartsi"/>
      </w:pPr>
    </w:p>
    <w:p w14:paraId="27A47D87" w14:textId="77777777" w:rsidR="007938A8" w:rsidRDefault="007938A8" w:rsidP="00DA615D">
      <w:pPr>
        <w:pStyle w:val="Pquestiontextpartsi"/>
      </w:pPr>
    </w:p>
    <w:p w14:paraId="6C70593D" w14:textId="3ACC70FA" w:rsidR="00DA615D" w:rsidRDefault="00DA615D" w:rsidP="00DA615D">
      <w:pPr>
        <w:pStyle w:val="Pquestiontextpartsi"/>
      </w:pPr>
      <w:r w:rsidRPr="006618E8">
        <w:rPr>
          <w:rStyle w:val="Cquestionpartlabelbold"/>
        </w:rPr>
        <w:t>(iii)</w:t>
      </w:r>
      <w:r>
        <w:tab/>
      </w:r>
      <w:r w:rsidR="002C218B">
        <w:t>Japanese yen</w:t>
      </w:r>
    </w:p>
    <w:p w14:paraId="2D1C7804" w14:textId="77777777" w:rsidR="00DA615D" w:rsidRDefault="00DA615D" w:rsidP="00DA615D">
      <w:pPr>
        <w:pStyle w:val="Pquestiontextpartsi"/>
      </w:pPr>
    </w:p>
    <w:p w14:paraId="3834F8DC" w14:textId="77777777" w:rsidR="00DA615D" w:rsidRDefault="00DA615D" w:rsidP="00DA615D">
      <w:pPr>
        <w:pStyle w:val="Pquestiontextpartsi"/>
      </w:pPr>
    </w:p>
    <w:p w14:paraId="633BEDBB" w14:textId="77777777" w:rsidR="007938A8" w:rsidRPr="00511916" w:rsidRDefault="007938A8" w:rsidP="00DA615D">
      <w:pPr>
        <w:pStyle w:val="Pquestiontextpartsi"/>
      </w:pPr>
    </w:p>
    <w:p w14:paraId="0D1C08A9" w14:textId="77777777" w:rsidR="00E7511E" w:rsidRPr="001A5FD5" w:rsidRDefault="00E7511E" w:rsidP="00E7511E">
      <w:pPr>
        <w:pStyle w:val="Pquestiontextpartsa"/>
      </w:pPr>
      <w:r w:rsidRPr="00681BE6">
        <w:rPr>
          <w:rStyle w:val="Cquestionpartlabelbold"/>
        </w:rPr>
        <w:t>(b)</w:t>
      </w:r>
      <w:r w:rsidR="008247F6" w:rsidRPr="008247F6">
        <w:tab/>
      </w:r>
      <w:r w:rsidRPr="001A5FD5">
        <w:t>Convert these amounts to A</w:t>
      </w:r>
      <w:r>
        <w:t>ustralian dollars</w:t>
      </w:r>
      <w:r w:rsidRPr="001A5FD5">
        <w:t>.</w:t>
      </w:r>
    </w:p>
    <w:p w14:paraId="0784FA30" w14:textId="515FF60D" w:rsidR="00E7511E" w:rsidRDefault="00E7511E" w:rsidP="00E7511E">
      <w:pPr>
        <w:pStyle w:val="Pquestiontextpartsi"/>
      </w:pPr>
      <w:r w:rsidRPr="00681BE6">
        <w:rPr>
          <w:rStyle w:val="Cquestionpartlabelbold"/>
        </w:rPr>
        <w:t>(i)</w:t>
      </w:r>
      <w:r w:rsidR="008247F6" w:rsidRPr="008247F6">
        <w:tab/>
      </w:r>
      <w:r w:rsidRPr="001A5FD5">
        <w:t>US$</w:t>
      </w:r>
      <w:r w:rsidR="00553278">
        <w:t>35</w:t>
      </w:r>
      <w:r w:rsidRPr="001A5FD5">
        <w:t>.00</w:t>
      </w:r>
    </w:p>
    <w:p w14:paraId="137EBF29" w14:textId="77777777" w:rsidR="00DA615D" w:rsidRDefault="00DA615D" w:rsidP="00E7511E">
      <w:pPr>
        <w:pStyle w:val="Pquestiontextpartsi"/>
      </w:pPr>
    </w:p>
    <w:p w14:paraId="00783275" w14:textId="77777777" w:rsidR="00DA615D" w:rsidRDefault="00DA615D" w:rsidP="00E7511E">
      <w:pPr>
        <w:pStyle w:val="Pquestiontextpartsi"/>
      </w:pPr>
    </w:p>
    <w:p w14:paraId="1E346C93" w14:textId="77777777" w:rsidR="007938A8" w:rsidRDefault="007938A8" w:rsidP="00E7511E">
      <w:pPr>
        <w:pStyle w:val="Pquestiontextpartsi"/>
      </w:pPr>
    </w:p>
    <w:p w14:paraId="5C361479" w14:textId="6C66DDF3" w:rsidR="00DA615D" w:rsidRDefault="00DA615D" w:rsidP="00E7511E">
      <w:pPr>
        <w:pStyle w:val="Pquestiontextpartsi"/>
      </w:pPr>
      <w:r w:rsidRPr="00681BE6">
        <w:rPr>
          <w:rStyle w:val="Cquestionpartlabelbold"/>
        </w:rPr>
        <w:t>(ii)</w:t>
      </w:r>
      <w:r w:rsidRPr="008247F6">
        <w:tab/>
      </w:r>
      <w:r w:rsidR="00553278">
        <w:t>5</w:t>
      </w:r>
      <w:r w:rsidRPr="001A5FD5">
        <w:t>0</w:t>
      </w:r>
      <w:r>
        <w:t>.</w:t>
      </w:r>
      <w:r w:rsidRPr="001A5FD5">
        <w:t>0</w:t>
      </w:r>
      <w:r>
        <w:t>0</w:t>
      </w:r>
      <w:r w:rsidRPr="001A5FD5">
        <w:t xml:space="preserve"> yuan</w:t>
      </w:r>
    </w:p>
    <w:p w14:paraId="21BC5FD4" w14:textId="77777777" w:rsidR="00DA615D" w:rsidRDefault="00DA615D" w:rsidP="00E7511E">
      <w:pPr>
        <w:pStyle w:val="Pquestiontextpartsi"/>
      </w:pPr>
    </w:p>
    <w:p w14:paraId="52B51F88" w14:textId="77777777" w:rsidR="00DA615D" w:rsidRDefault="00DA615D" w:rsidP="00E7511E">
      <w:pPr>
        <w:pStyle w:val="Pquestiontextpartsi"/>
      </w:pPr>
    </w:p>
    <w:p w14:paraId="0987843E" w14:textId="77777777" w:rsidR="007938A8" w:rsidRDefault="007938A8" w:rsidP="00E7511E">
      <w:pPr>
        <w:pStyle w:val="Pquestiontextpartsi"/>
      </w:pPr>
    </w:p>
    <w:p w14:paraId="2EE8FE37" w14:textId="432B6276" w:rsidR="00DA615D" w:rsidRDefault="00DA615D" w:rsidP="00E7511E">
      <w:pPr>
        <w:pStyle w:val="Pquestiontextpartsi"/>
      </w:pPr>
      <w:r w:rsidRPr="00681BE6">
        <w:rPr>
          <w:rStyle w:val="Cquestionpartlabelbold"/>
        </w:rPr>
        <w:t>(iii)</w:t>
      </w:r>
      <w:r w:rsidRPr="008247F6">
        <w:tab/>
      </w:r>
      <w:r w:rsidR="00553278">
        <w:t>28</w:t>
      </w:r>
      <w:r w:rsidRPr="001A5FD5">
        <w:t>00 yen</w:t>
      </w:r>
    </w:p>
    <w:p w14:paraId="3B6D4698" w14:textId="77777777" w:rsidR="00DA615D" w:rsidRDefault="00DA615D" w:rsidP="00E7511E">
      <w:pPr>
        <w:pStyle w:val="Pquestiontextpartsi"/>
      </w:pPr>
    </w:p>
    <w:p w14:paraId="6A39FB0D" w14:textId="77777777" w:rsidR="00DA615D" w:rsidRDefault="00DA615D" w:rsidP="00E7511E">
      <w:pPr>
        <w:pStyle w:val="Pquestiontextpartsi"/>
      </w:pPr>
    </w:p>
    <w:p w14:paraId="4D6106A7" w14:textId="77777777" w:rsidR="007938A8" w:rsidRPr="001A5FD5" w:rsidRDefault="007938A8" w:rsidP="00E7511E">
      <w:pPr>
        <w:pStyle w:val="Pquestiontextpartsi"/>
      </w:pPr>
    </w:p>
    <w:p w14:paraId="1E4901D9" w14:textId="77777777" w:rsidR="00E7511E" w:rsidRPr="00A07593" w:rsidRDefault="00E7511E" w:rsidP="00E7511E">
      <w:pPr>
        <w:pStyle w:val="Psectionresults"/>
      </w:pPr>
      <w:r w:rsidRPr="00A07593">
        <w:t>Extended answer result</w:t>
      </w:r>
      <w:r w:rsidR="008247F6">
        <w:t xml:space="preserve">s: </w:t>
      </w:r>
      <w:r w:rsidRPr="00A07593">
        <w:t xml:space="preserve"> ___ / </w:t>
      </w:r>
      <w:r>
        <w:t>10</w:t>
      </w:r>
    </w:p>
    <w:p w14:paraId="1D69036D" w14:textId="197FF6BD" w:rsidR="00DD7A9C" w:rsidRDefault="00E7511E" w:rsidP="00F564C5">
      <w:pPr>
        <w:pStyle w:val="Psectionresults"/>
      </w:pPr>
      <w:r w:rsidRPr="00A07593">
        <w:t>TOTAL test result</w:t>
      </w:r>
      <w:r w:rsidR="008247F6">
        <w:t xml:space="preserve">s: </w:t>
      </w:r>
      <w:r w:rsidRPr="00A07593">
        <w:t xml:space="preserve"> ___ / </w:t>
      </w:r>
      <w:r w:rsidR="00F564C5">
        <w:t>50</w:t>
      </w:r>
    </w:p>
    <w:sectPr w:rsidR="00DD7A9C" w:rsidSect="0040174B">
      <w:headerReference w:type="even" r:id="rId21"/>
      <w:headerReference w:type="default" r:id="rId22"/>
      <w:footerReference w:type="even" r:id="rId23"/>
      <w:footerReference w:type="default" r:id="rId24"/>
      <w:headerReference w:type="first" r:id="rId25"/>
      <w:footerReference w:type="first" r:id="rId26"/>
      <w:pgSz w:w="11906" w:h="16838"/>
      <w:pgMar w:top="1138" w:right="1022" w:bottom="1138" w:left="1022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C5FD285" w14:textId="77777777" w:rsidR="008E5789" w:rsidRDefault="008E5789" w:rsidP="00181986">
      <w:r>
        <w:separator/>
      </w:r>
    </w:p>
  </w:endnote>
  <w:endnote w:type="continuationSeparator" w:id="0">
    <w:p w14:paraId="6F461288" w14:textId="77777777" w:rsidR="008E5789" w:rsidRDefault="008E5789" w:rsidP="001819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F80A4DB" w14:textId="77777777" w:rsidR="00352CED" w:rsidRDefault="00352CED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E285F44" w14:textId="77777777" w:rsidR="00E7511E" w:rsidRDefault="00E7511E" w:rsidP="00E7511E">
    <w:pPr>
      <w:pStyle w:val="Pfootertext"/>
    </w:pPr>
  </w:p>
  <w:p w14:paraId="5DDB805A" w14:textId="77777777" w:rsidR="00181986" w:rsidRDefault="00E7511E" w:rsidP="00E7511E">
    <w:pPr>
      <w:pStyle w:val="Pfootertext"/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2C218B">
      <w:rPr>
        <w:noProof/>
      </w:rPr>
      <w:t>2</w:t>
    </w:r>
    <w:r w:rsidRPr="00AA7ED5"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3551B2" w14:textId="77777777" w:rsidR="00352CED" w:rsidRDefault="00352CE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B398249" w14:textId="77777777" w:rsidR="008E5789" w:rsidRDefault="008E5789" w:rsidP="00181986">
      <w:r>
        <w:separator/>
      </w:r>
    </w:p>
  </w:footnote>
  <w:footnote w:type="continuationSeparator" w:id="0">
    <w:p w14:paraId="34764320" w14:textId="77777777" w:rsidR="008E5789" w:rsidRDefault="008E5789" w:rsidP="0018198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561C42D" w14:textId="77777777" w:rsidR="00352CED" w:rsidRDefault="00352CED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F900691" w14:textId="4CCB4431" w:rsidR="00181986" w:rsidRPr="0040174B" w:rsidRDefault="0040174B" w:rsidP="0040174B">
    <w:pPr>
      <w:pStyle w:val="Pheadertext"/>
    </w:pPr>
    <w:r>
      <w:t>Pearson Mathematics 8    Ratio and rate — Test E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493F1E2" w14:textId="3C8C19CB" w:rsidR="0040174B" w:rsidRDefault="0040174B" w:rsidP="00352CED">
    <w:pPr>
      <w:pStyle w:val="Pheadertext"/>
      <w:tabs>
        <w:tab w:val="left" w:pos="2880"/>
      </w:tabs>
    </w:pPr>
    <w:r>
      <w:t>Pearson Mathematics 8</w:t>
    </w:r>
    <w:r>
      <w:tab/>
    </w:r>
    <w:r w:rsidR="00352CED">
      <w:tab/>
    </w:r>
    <w:r>
      <w:t xml:space="preserve">Name: </w:t>
    </w:r>
    <w:r>
      <w:tab/>
    </w:r>
  </w:p>
  <w:p w14:paraId="154DD6CE" w14:textId="4DC39EFC" w:rsidR="0040174B" w:rsidRDefault="0040174B" w:rsidP="0040174B">
    <w:pPr>
      <w:pStyle w:val="Pheadertext"/>
    </w:pPr>
    <w:r>
      <w:t>Ratio and rate — Test E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1E1189"/>
    <w:multiLevelType w:val="multilevel"/>
    <w:tmpl w:val="51AC8740"/>
    <w:lvl w:ilvl="0">
      <w:start w:val="1"/>
      <w:numFmt w:val="none"/>
      <w:suff w:val="nothing"/>
      <w:lvlText w:val="%1"/>
      <w:lvlJc w:val="left"/>
      <w:pPr>
        <w:ind w:left="0" w:firstLine="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pStyle w:val="Ptablebodyindent1"/>
      <w:lvlText w:val="%2"/>
      <w:lvlJc w:val="left"/>
      <w:pPr>
        <w:tabs>
          <w:tab w:val="num" w:pos="644"/>
        </w:tabs>
        <w:ind w:left="284" w:firstLine="0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lowerRoman"/>
      <w:lvlText w:val="%3) "/>
      <w:lvlJc w:val="left"/>
      <w:pPr>
        <w:tabs>
          <w:tab w:val="num" w:pos="1571"/>
        </w:tabs>
        <w:ind w:left="1134" w:hanging="283"/>
      </w:pPr>
    </w:lvl>
    <w:lvl w:ilvl="3">
      <w:start w:val="1"/>
      <w:numFmt w:val="decimal"/>
      <w:lvlText w:val="%4"/>
      <w:lvlJc w:val="left"/>
      <w:pPr>
        <w:tabs>
          <w:tab w:val="num" w:pos="2520"/>
        </w:tabs>
        <w:ind w:left="2160" w:firstLine="0"/>
      </w:pPr>
      <w:rPr>
        <w:rFonts w:ascii="Times New Roman" w:hAnsi="Times New Roman" w:hint="default"/>
        <w:b w:val="0"/>
        <w:i w:val="0"/>
        <w:sz w:val="24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ascii="Times New Roman" w:hAnsi="Times New Roman" w:hint="default"/>
        <w:b w:val="0"/>
        <w:i w:val="0"/>
        <w:sz w:val="24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ascii="Times New Roman" w:hAnsi="Times New Roman" w:hint="default"/>
        <w:b w:val="0"/>
        <w:i w:val="0"/>
        <w:sz w:val="24"/>
      </w:rPr>
    </w:lvl>
    <w:lvl w:ilvl="6">
      <w:start w:val="1"/>
      <w:numFmt w:val="lowerRoman"/>
      <w:lvlText w:val="(%7)"/>
      <w:lvlJc w:val="left"/>
      <w:pPr>
        <w:tabs>
          <w:tab w:val="num" w:pos="5040"/>
        </w:tabs>
        <w:ind w:left="4320" w:firstLine="0"/>
      </w:pPr>
      <w:rPr>
        <w:rFonts w:ascii="Times New Roman" w:hAnsi="Times New Roman" w:hint="default"/>
        <w:b w:val="0"/>
        <w:i w:val="0"/>
        <w:sz w:val="24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ascii="Times New Roman" w:hAnsi="Times New Roman" w:hint="default"/>
        <w:b w:val="0"/>
        <w:i w:val="0"/>
        <w:sz w:val="24"/>
      </w:rPr>
    </w:lvl>
    <w:lvl w:ilvl="8">
      <w:start w:val="1"/>
      <w:numFmt w:val="lowerRoman"/>
      <w:lvlText w:val="(%9)"/>
      <w:lvlJc w:val="left"/>
      <w:pPr>
        <w:tabs>
          <w:tab w:val="num" w:pos="6480"/>
        </w:tabs>
        <w:ind w:left="5760" w:firstLine="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5724" w:allStyles="0" w:customStyles="0" w:latentStyles="1" w:stylesInUse="0" w:headingStyles="1" w:numberingStyles="0" w:tableStyles="0" w:directFormattingOnRuns="1" w:directFormattingOnParagraphs="1" w:directFormattingOnNumbering="1" w:directFormattingOnTables="0" w:clearFormatting="1" w:top3HeadingStyles="0" w:visibleStyles="1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74EA"/>
    <w:rsid w:val="00024CCE"/>
    <w:rsid w:val="00147D95"/>
    <w:rsid w:val="00172C7B"/>
    <w:rsid w:val="00181986"/>
    <w:rsid w:val="001D125B"/>
    <w:rsid w:val="00251E94"/>
    <w:rsid w:val="00267E27"/>
    <w:rsid w:val="00281676"/>
    <w:rsid w:val="00285017"/>
    <w:rsid w:val="00292C97"/>
    <w:rsid w:val="002C218B"/>
    <w:rsid w:val="002C45AB"/>
    <w:rsid w:val="00311569"/>
    <w:rsid w:val="00347BF6"/>
    <w:rsid w:val="00352CED"/>
    <w:rsid w:val="003A74EA"/>
    <w:rsid w:val="0040174B"/>
    <w:rsid w:val="004D3135"/>
    <w:rsid w:val="00553278"/>
    <w:rsid w:val="00573331"/>
    <w:rsid w:val="00597858"/>
    <w:rsid w:val="005D7818"/>
    <w:rsid w:val="005F697B"/>
    <w:rsid w:val="006334E9"/>
    <w:rsid w:val="006618E8"/>
    <w:rsid w:val="00674737"/>
    <w:rsid w:val="006817C7"/>
    <w:rsid w:val="006A6D91"/>
    <w:rsid w:val="006D291B"/>
    <w:rsid w:val="00722A8F"/>
    <w:rsid w:val="0075162B"/>
    <w:rsid w:val="007938A8"/>
    <w:rsid w:val="007B5386"/>
    <w:rsid w:val="007F0C63"/>
    <w:rsid w:val="00811892"/>
    <w:rsid w:val="00817CE1"/>
    <w:rsid w:val="008247F6"/>
    <w:rsid w:val="00840A8F"/>
    <w:rsid w:val="00881FD1"/>
    <w:rsid w:val="00894644"/>
    <w:rsid w:val="008C71CE"/>
    <w:rsid w:val="008E5789"/>
    <w:rsid w:val="00903267"/>
    <w:rsid w:val="00995FF2"/>
    <w:rsid w:val="00A3460A"/>
    <w:rsid w:val="00AB1DAA"/>
    <w:rsid w:val="00AC30BC"/>
    <w:rsid w:val="00AF5F1C"/>
    <w:rsid w:val="00B056BA"/>
    <w:rsid w:val="00B64AD3"/>
    <w:rsid w:val="00B830A0"/>
    <w:rsid w:val="00B85800"/>
    <w:rsid w:val="00B93D98"/>
    <w:rsid w:val="00C3106E"/>
    <w:rsid w:val="00C540E2"/>
    <w:rsid w:val="00C9649C"/>
    <w:rsid w:val="00CF2B31"/>
    <w:rsid w:val="00DA2044"/>
    <w:rsid w:val="00DA615D"/>
    <w:rsid w:val="00DF0906"/>
    <w:rsid w:val="00E077BD"/>
    <w:rsid w:val="00E6044A"/>
    <w:rsid w:val="00E60901"/>
    <w:rsid w:val="00E7511E"/>
    <w:rsid w:val="00E759ED"/>
    <w:rsid w:val="00EE4F29"/>
    <w:rsid w:val="00F36201"/>
    <w:rsid w:val="00F54539"/>
    <w:rsid w:val="00F55A12"/>
    <w:rsid w:val="00F564C5"/>
    <w:rsid w:val="00F75E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6D1B93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30B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sectionheading">
    <w:name w:val="P: section heading"/>
    <w:next w:val="Normal"/>
    <w:rsid w:val="003A74EA"/>
    <w:pPr>
      <w:keepNext/>
      <w:spacing w:after="200" w:line="240" w:lineRule="auto"/>
    </w:pPr>
    <w:rPr>
      <w:rFonts w:eastAsia="Times New Roman" w:cs="Times New Roman"/>
      <w:i/>
      <w:sz w:val="28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3A74EA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character" w:customStyle="1" w:styleId="Cquestionpartlabelbold">
    <w:name w:val="C: question part label bold"/>
    <w:uiPriority w:val="1"/>
    <w:qFormat/>
    <w:rsid w:val="003A74EA"/>
    <w:rPr>
      <w:b/>
    </w:rPr>
  </w:style>
  <w:style w:type="paragraph" w:customStyle="1" w:styleId="Pquestionheadingmc1stafterhead">
    <w:name w:val="P: question heading mc (1st after head)"/>
    <w:basedOn w:val="Pquestionheadingmc"/>
    <w:qFormat/>
    <w:rsid w:val="003A74EA"/>
    <w:pPr>
      <w:spacing w:before="0"/>
    </w:pPr>
  </w:style>
  <w:style w:type="paragraph" w:styleId="Header">
    <w:name w:val="header"/>
    <w:basedOn w:val="Normal"/>
    <w:link w:val="HeaderChar"/>
    <w:unhideWhenUsed/>
    <w:rsid w:val="00181986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181986"/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styleId="Footer">
    <w:name w:val="footer"/>
    <w:basedOn w:val="Normal"/>
    <w:link w:val="FooterChar"/>
    <w:uiPriority w:val="99"/>
    <w:unhideWhenUsed/>
    <w:rsid w:val="0018198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81986"/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customStyle="1" w:styleId="Pheadertext">
    <w:name w:val="P: header text"/>
    <w:qFormat/>
    <w:rsid w:val="00181986"/>
    <w:pPr>
      <w:tabs>
        <w:tab w:val="left" w:pos="6521"/>
        <w:tab w:val="right" w:leader="underscore" w:pos="9923"/>
      </w:tabs>
      <w:spacing w:after="120" w:line="240" w:lineRule="auto"/>
    </w:pPr>
    <w:rPr>
      <w:rFonts w:ascii="Times New Roman" w:eastAsia="Times New Roman" w:hAnsi="Times New Roman" w:cs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E7511E"/>
    <w:pPr>
      <w:tabs>
        <w:tab w:val="right" w:pos="9639"/>
      </w:tabs>
      <w:spacing w:after="0" w:line="240" w:lineRule="auto"/>
    </w:pPr>
    <w:rPr>
      <w:rFonts w:ascii="Times New Roman" w:eastAsia="Times New Roman" w:hAnsi="Times New Roman" w:cs="Times New Roman"/>
      <w:sz w:val="16"/>
      <w:szCs w:val="18"/>
      <w:lang w:eastAsia="en-AU"/>
    </w:rPr>
  </w:style>
  <w:style w:type="character" w:styleId="CommentReference">
    <w:name w:val="annotation reference"/>
    <w:basedOn w:val="DefaultParagraphFont"/>
    <w:rsid w:val="00E7511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E7511E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E7511E"/>
    <w:rPr>
      <w:rFonts w:ascii="Times New Roman" w:eastAsia="Times New Roman" w:hAnsi="Times New Roman" w:cs="Times New Roman"/>
      <w:sz w:val="20"/>
      <w:szCs w:val="20"/>
      <w:lang w:eastAsia="en-AU"/>
    </w:rPr>
  </w:style>
  <w:style w:type="paragraph" w:customStyle="1" w:styleId="Psectionresults">
    <w:name w:val="P: section results"/>
    <w:qFormat/>
    <w:rsid w:val="00E7511E"/>
    <w:pPr>
      <w:spacing w:before="360" w:after="240" w:line="240" w:lineRule="auto"/>
      <w:ind w:right="284"/>
      <w:jc w:val="right"/>
    </w:pPr>
    <w:rPr>
      <w:rFonts w:eastAsia="Times New Roman" w:cs="Times New Roman"/>
      <w:i/>
      <w:sz w:val="24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E7511E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E7511E"/>
    <w:rPr>
      <w:rFonts w:asciiTheme="minorHAnsi" w:hAnsiTheme="minorHAnsi"/>
      <w:b/>
      <w:i/>
    </w:rPr>
  </w:style>
  <w:style w:type="paragraph" w:customStyle="1" w:styleId="Pquestionheadingsx1stafterhead">
    <w:name w:val="P: question heading s/x (1st after head)"/>
    <w:basedOn w:val="Pquestionheadingsx"/>
    <w:qFormat/>
    <w:rsid w:val="00E7511E"/>
    <w:pPr>
      <w:spacing w:before="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7511E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7511E"/>
    <w:rPr>
      <w:rFonts w:ascii="Segoe UI" w:eastAsia="Times New Roman" w:hAnsi="Segoe UI" w:cs="Segoe UI"/>
      <w:sz w:val="18"/>
      <w:szCs w:val="18"/>
      <w:lang w:eastAsia="en-AU"/>
    </w:rPr>
  </w:style>
  <w:style w:type="paragraph" w:customStyle="1" w:styleId="Pquestiontextmainstem">
    <w:name w:val="P: question text main stem"/>
    <w:basedOn w:val="Normal"/>
    <w:qFormat/>
    <w:rsid w:val="00E7511E"/>
    <w:pPr>
      <w:spacing w:after="80"/>
    </w:pPr>
    <w:rPr>
      <w:rFonts w:asciiTheme="minorHAnsi" w:hAnsiTheme="minorHAnsi"/>
    </w:rPr>
  </w:style>
  <w:style w:type="paragraph" w:customStyle="1" w:styleId="Pquestiontextpartsa">
    <w:name w:val="P: question text parts (a)"/>
    <w:basedOn w:val="Pquestiontextmainstem"/>
    <w:qFormat/>
    <w:rsid w:val="00E7511E"/>
    <w:pPr>
      <w:tabs>
        <w:tab w:val="left" w:pos="397"/>
      </w:tabs>
      <w:ind w:left="397" w:hanging="397"/>
    </w:pPr>
  </w:style>
  <w:style w:type="paragraph" w:customStyle="1" w:styleId="Ptablebodyindent1">
    <w:name w:val="P: table body indent 1"/>
    <w:basedOn w:val="Normal"/>
    <w:rsid w:val="00E7511E"/>
    <w:pPr>
      <w:numPr>
        <w:ilvl w:val="1"/>
        <w:numId w:val="1"/>
      </w:numPr>
      <w:tabs>
        <w:tab w:val="left" w:pos="284"/>
      </w:tabs>
      <w:spacing w:before="40" w:after="80"/>
    </w:pPr>
    <w:rPr>
      <w:szCs w:val="20"/>
      <w:lang w:eastAsia="en-US"/>
    </w:rPr>
  </w:style>
  <w:style w:type="paragraph" w:customStyle="1" w:styleId="Pquestiontextpartsi">
    <w:name w:val="P: question text parts (i)"/>
    <w:basedOn w:val="Normal"/>
    <w:qFormat/>
    <w:rsid w:val="00E7511E"/>
    <w:pPr>
      <w:tabs>
        <w:tab w:val="left" w:pos="397"/>
        <w:tab w:val="left" w:pos="794"/>
      </w:tabs>
      <w:spacing w:after="80"/>
      <w:ind w:left="794" w:hanging="397"/>
    </w:pPr>
    <w:rPr>
      <w:rFonts w:asciiTheme="minorHAnsi" w:hAnsiTheme="minorHAnsi"/>
    </w:rPr>
  </w:style>
  <w:style w:type="paragraph" w:customStyle="1" w:styleId="Pquestiontextmcqoptions">
    <w:name w:val="P: question text mcq options"/>
    <w:basedOn w:val="Pquestiontextmainstem"/>
    <w:qFormat/>
    <w:rsid w:val="00267E27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thsexpressions">
    <w:name w:val="C: maths expressions"/>
    <w:uiPriority w:val="1"/>
    <w:qFormat/>
    <w:rsid w:val="00147D95"/>
    <w:rPr>
      <w:rFonts w:ascii="Times New Roman" w:hAnsi="Times New Roma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618E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618E8"/>
    <w:rPr>
      <w:rFonts w:ascii="Times New Roman" w:eastAsia="Times New Roman" w:hAnsi="Times New Roman" w:cs="Times New Roman"/>
      <w:b/>
      <w:bCs/>
      <w:sz w:val="20"/>
      <w:szCs w:val="20"/>
      <w:lang w:eastAsia="en-A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30B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sectionheading">
    <w:name w:val="P: section heading"/>
    <w:next w:val="Normal"/>
    <w:rsid w:val="003A74EA"/>
    <w:pPr>
      <w:keepNext/>
      <w:spacing w:after="200" w:line="240" w:lineRule="auto"/>
    </w:pPr>
    <w:rPr>
      <w:rFonts w:eastAsia="Times New Roman" w:cs="Times New Roman"/>
      <w:i/>
      <w:sz w:val="28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3A74EA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character" w:customStyle="1" w:styleId="Cquestionpartlabelbold">
    <w:name w:val="C: question part label bold"/>
    <w:uiPriority w:val="1"/>
    <w:qFormat/>
    <w:rsid w:val="003A74EA"/>
    <w:rPr>
      <w:b/>
    </w:rPr>
  </w:style>
  <w:style w:type="paragraph" w:customStyle="1" w:styleId="Pquestionheadingmc1stafterhead">
    <w:name w:val="P: question heading mc (1st after head)"/>
    <w:basedOn w:val="Pquestionheadingmc"/>
    <w:qFormat/>
    <w:rsid w:val="003A74EA"/>
    <w:pPr>
      <w:spacing w:before="0"/>
    </w:pPr>
  </w:style>
  <w:style w:type="paragraph" w:styleId="Header">
    <w:name w:val="header"/>
    <w:basedOn w:val="Normal"/>
    <w:link w:val="HeaderChar"/>
    <w:unhideWhenUsed/>
    <w:rsid w:val="00181986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181986"/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styleId="Footer">
    <w:name w:val="footer"/>
    <w:basedOn w:val="Normal"/>
    <w:link w:val="FooterChar"/>
    <w:uiPriority w:val="99"/>
    <w:unhideWhenUsed/>
    <w:rsid w:val="0018198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81986"/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customStyle="1" w:styleId="Pheadertext">
    <w:name w:val="P: header text"/>
    <w:qFormat/>
    <w:rsid w:val="00181986"/>
    <w:pPr>
      <w:tabs>
        <w:tab w:val="left" w:pos="6521"/>
        <w:tab w:val="right" w:leader="underscore" w:pos="9923"/>
      </w:tabs>
      <w:spacing w:after="120" w:line="240" w:lineRule="auto"/>
    </w:pPr>
    <w:rPr>
      <w:rFonts w:ascii="Times New Roman" w:eastAsia="Times New Roman" w:hAnsi="Times New Roman" w:cs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E7511E"/>
    <w:pPr>
      <w:tabs>
        <w:tab w:val="right" w:pos="9639"/>
      </w:tabs>
      <w:spacing w:after="0" w:line="240" w:lineRule="auto"/>
    </w:pPr>
    <w:rPr>
      <w:rFonts w:ascii="Times New Roman" w:eastAsia="Times New Roman" w:hAnsi="Times New Roman" w:cs="Times New Roman"/>
      <w:sz w:val="16"/>
      <w:szCs w:val="18"/>
      <w:lang w:eastAsia="en-AU"/>
    </w:rPr>
  </w:style>
  <w:style w:type="character" w:styleId="CommentReference">
    <w:name w:val="annotation reference"/>
    <w:basedOn w:val="DefaultParagraphFont"/>
    <w:rsid w:val="00E7511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E7511E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E7511E"/>
    <w:rPr>
      <w:rFonts w:ascii="Times New Roman" w:eastAsia="Times New Roman" w:hAnsi="Times New Roman" w:cs="Times New Roman"/>
      <w:sz w:val="20"/>
      <w:szCs w:val="20"/>
      <w:lang w:eastAsia="en-AU"/>
    </w:rPr>
  </w:style>
  <w:style w:type="paragraph" w:customStyle="1" w:styleId="Psectionresults">
    <w:name w:val="P: section results"/>
    <w:qFormat/>
    <w:rsid w:val="00E7511E"/>
    <w:pPr>
      <w:spacing w:before="360" w:after="240" w:line="240" w:lineRule="auto"/>
      <w:ind w:right="284"/>
      <w:jc w:val="right"/>
    </w:pPr>
    <w:rPr>
      <w:rFonts w:eastAsia="Times New Roman" w:cs="Times New Roman"/>
      <w:i/>
      <w:sz w:val="24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E7511E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E7511E"/>
    <w:rPr>
      <w:rFonts w:asciiTheme="minorHAnsi" w:hAnsiTheme="minorHAnsi"/>
      <w:b/>
      <w:i/>
    </w:rPr>
  </w:style>
  <w:style w:type="paragraph" w:customStyle="1" w:styleId="Pquestionheadingsx1stafterhead">
    <w:name w:val="P: question heading s/x (1st after head)"/>
    <w:basedOn w:val="Pquestionheadingsx"/>
    <w:qFormat/>
    <w:rsid w:val="00E7511E"/>
    <w:pPr>
      <w:spacing w:before="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7511E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7511E"/>
    <w:rPr>
      <w:rFonts w:ascii="Segoe UI" w:eastAsia="Times New Roman" w:hAnsi="Segoe UI" w:cs="Segoe UI"/>
      <w:sz w:val="18"/>
      <w:szCs w:val="18"/>
      <w:lang w:eastAsia="en-AU"/>
    </w:rPr>
  </w:style>
  <w:style w:type="paragraph" w:customStyle="1" w:styleId="Pquestiontextmainstem">
    <w:name w:val="P: question text main stem"/>
    <w:basedOn w:val="Normal"/>
    <w:qFormat/>
    <w:rsid w:val="00E7511E"/>
    <w:pPr>
      <w:spacing w:after="80"/>
    </w:pPr>
    <w:rPr>
      <w:rFonts w:asciiTheme="minorHAnsi" w:hAnsiTheme="minorHAnsi"/>
    </w:rPr>
  </w:style>
  <w:style w:type="paragraph" w:customStyle="1" w:styleId="Pquestiontextpartsa">
    <w:name w:val="P: question text parts (a)"/>
    <w:basedOn w:val="Pquestiontextmainstem"/>
    <w:qFormat/>
    <w:rsid w:val="00E7511E"/>
    <w:pPr>
      <w:tabs>
        <w:tab w:val="left" w:pos="397"/>
      </w:tabs>
      <w:ind w:left="397" w:hanging="397"/>
    </w:pPr>
  </w:style>
  <w:style w:type="paragraph" w:customStyle="1" w:styleId="Ptablebodyindent1">
    <w:name w:val="P: table body indent 1"/>
    <w:basedOn w:val="Normal"/>
    <w:rsid w:val="00E7511E"/>
    <w:pPr>
      <w:numPr>
        <w:ilvl w:val="1"/>
        <w:numId w:val="1"/>
      </w:numPr>
      <w:tabs>
        <w:tab w:val="left" w:pos="284"/>
      </w:tabs>
      <w:spacing w:before="40" w:after="80"/>
    </w:pPr>
    <w:rPr>
      <w:szCs w:val="20"/>
      <w:lang w:eastAsia="en-US"/>
    </w:rPr>
  </w:style>
  <w:style w:type="paragraph" w:customStyle="1" w:styleId="Pquestiontextpartsi">
    <w:name w:val="P: question text parts (i)"/>
    <w:basedOn w:val="Normal"/>
    <w:qFormat/>
    <w:rsid w:val="00E7511E"/>
    <w:pPr>
      <w:tabs>
        <w:tab w:val="left" w:pos="397"/>
        <w:tab w:val="left" w:pos="794"/>
      </w:tabs>
      <w:spacing w:after="80"/>
      <w:ind w:left="794" w:hanging="397"/>
    </w:pPr>
    <w:rPr>
      <w:rFonts w:asciiTheme="minorHAnsi" w:hAnsiTheme="minorHAnsi"/>
    </w:rPr>
  </w:style>
  <w:style w:type="paragraph" w:customStyle="1" w:styleId="Pquestiontextmcqoptions">
    <w:name w:val="P: question text mcq options"/>
    <w:basedOn w:val="Pquestiontextmainstem"/>
    <w:qFormat/>
    <w:rsid w:val="00267E27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thsexpressions">
    <w:name w:val="C: maths expressions"/>
    <w:uiPriority w:val="1"/>
    <w:qFormat/>
    <w:rsid w:val="00147D95"/>
    <w:rPr>
      <w:rFonts w:ascii="Times New Roman" w:hAnsi="Times New Roma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618E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618E8"/>
    <w:rPr>
      <w:rFonts w:ascii="Times New Roman" w:eastAsia="Times New Roman" w:hAnsi="Times New Roman" w:cs="Times New Roman"/>
      <w:b/>
      <w:bCs/>
      <w:sz w:val="20"/>
      <w:szCs w:val="20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footer" Target="footer3.xml"/><Relationship Id="rId3" Type="http://schemas.microsoft.com/office/2007/relationships/stylesWithEffects" Target="stylesWithEffect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2.xml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6</Pages>
  <Words>746</Words>
  <Characters>4255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ne Fitzpatrick</dc:creator>
  <cp:keywords/>
  <dc:description/>
  <cp:lastModifiedBy>Tim Carruthers</cp:lastModifiedBy>
  <cp:revision>19</cp:revision>
  <dcterms:created xsi:type="dcterms:W3CDTF">2016-09-09T04:08:00Z</dcterms:created>
  <dcterms:modified xsi:type="dcterms:W3CDTF">2016-11-13T07:05:00Z</dcterms:modified>
</cp:coreProperties>
</file>